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tblpY="1"/>
        <w:tblOverlap w:val="never"/>
        <w:tblW w:w="104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0456"/>
      </w:tblGrid>
      <w:tr w:rsidR="002A67DD" w:rsidRPr="001D119D" w:rsidTr="001D119D">
        <w:tc>
          <w:tcPr>
            <w:tcW w:w="10456" w:type="dxa"/>
            <w:tcBorders>
              <w:top w:val="nil"/>
              <w:left w:val="nil"/>
              <w:bottom w:val="nil"/>
              <w:right w:val="nil"/>
            </w:tcBorders>
          </w:tcPr>
          <w:p w:rsidR="002A67DD" w:rsidRPr="001D119D" w:rsidRDefault="002A67DD" w:rsidP="001D119D">
            <w:pPr>
              <w:pStyle w:val="Heading1"/>
              <w:jc w:val="center"/>
              <w:rPr>
                <w:rFonts w:ascii="Times New Roman" w:hAnsi="Times New Roman"/>
                <w:sz w:val="48"/>
                <w:szCs w:val="48"/>
              </w:rPr>
            </w:pPr>
            <w:r w:rsidRPr="001D119D">
              <w:rPr>
                <w:rFonts w:ascii="Times New Roman" w:hAnsi="Times New Roman"/>
                <w:sz w:val="48"/>
                <w:szCs w:val="48"/>
              </w:rPr>
              <w:t>CARLINGFORD HIGH SCHOOL</w:t>
            </w:r>
          </w:p>
          <w:p w:rsidR="002A67DD" w:rsidRPr="001D119D" w:rsidRDefault="002A67DD" w:rsidP="001D119D">
            <w:pPr>
              <w:pStyle w:val="Heading1"/>
              <w:jc w:val="center"/>
              <w:rPr>
                <w:rFonts w:ascii="Times New Roman" w:hAnsi="Times New Roman"/>
              </w:rPr>
            </w:pPr>
            <w:r w:rsidRPr="001D119D">
              <w:rPr>
                <w:rFonts w:ascii="Times New Roman" w:hAnsi="Times New Roman"/>
                <w:sz w:val="40"/>
                <w:szCs w:val="40"/>
              </w:rPr>
              <w:t>DEPARTMENT OF MATHEMATICS</w:t>
            </w:r>
          </w:p>
          <w:p w:rsidR="002A67DD" w:rsidRPr="001D119D" w:rsidRDefault="00C44D5B" w:rsidP="001D119D">
            <w:pPr>
              <w:pStyle w:val="Heading2"/>
              <w:jc w:val="center"/>
              <w:rPr>
                <w:rFonts w:ascii="Times New Roman" w:hAnsi="Times New Roman"/>
                <w:i w:val="0"/>
                <w:sz w:val="40"/>
                <w:szCs w:val="40"/>
              </w:rPr>
            </w:pPr>
            <w:r>
              <w:rPr>
                <w:rFonts w:ascii="Times New Roman" w:hAnsi="Times New Roman"/>
                <w:i w:val="0"/>
                <w:sz w:val="40"/>
                <w:szCs w:val="40"/>
              </w:rPr>
              <w:t>Year 10</w:t>
            </w:r>
            <w:r w:rsidR="00073B4F">
              <w:rPr>
                <w:rFonts w:ascii="Times New Roman" w:hAnsi="Times New Roman"/>
                <w:i w:val="0"/>
                <w:sz w:val="40"/>
                <w:szCs w:val="40"/>
              </w:rPr>
              <w:t xml:space="preserve"> 5.1 Mathematics</w:t>
            </w:r>
          </w:p>
          <w:p w:rsidR="002A67DD" w:rsidRPr="001D119D" w:rsidRDefault="00C44D5B" w:rsidP="001D119D">
            <w:pPr>
              <w:pStyle w:val="Heading2"/>
              <w:jc w:val="center"/>
              <w:rPr>
                <w:rFonts w:ascii="Times New Roman" w:hAnsi="Times New Roman"/>
                <w:i w:val="0"/>
                <w:sz w:val="40"/>
                <w:szCs w:val="40"/>
              </w:rPr>
            </w:pPr>
            <w:r>
              <w:rPr>
                <w:rFonts w:ascii="Times New Roman" w:hAnsi="Times New Roman"/>
                <w:i w:val="0"/>
                <w:sz w:val="40"/>
                <w:szCs w:val="40"/>
              </w:rPr>
              <w:t>Term 2</w:t>
            </w:r>
            <w:r w:rsidR="002A67DD" w:rsidRPr="001D119D">
              <w:rPr>
                <w:rFonts w:ascii="Times New Roman" w:hAnsi="Times New Roman"/>
                <w:i w:val="0"/>
                <w:sz w:val="40"/>
                <w:szCs w:val="40"/>
              </w:rPr>
              <w:t xml:space="preserve"> Test </w:t>
            </w:r>
          </w:p>
          <w:p w:rsidR="002A67DD" w:rsidRPr="001D119D" w:rsidRDefault="00C44D5B" w:rsidP="001D119D">
            <w:pPr>
              <w:pStyle w:val="Subtitle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40"/>
                <w:szCs w:val="40"/>
              </w:rPr>
              <w:t>2017</w:t>
            </w:r>
          </w:p>
          <w:p w:rsidR="002A67DD" w:rsidRPr="001D119D" w:rsidRDefault="002A67DD" w:rsidP="001D119D">
            <w:pPr>
              <w:overflowPunct w:val="0"/>
              <w:autoSpaceDE w:val="0"/>
              <w:autoSpaceDN w:val="0"/>
            </w:pPr>
          </w:p>
          <w:p w:rsidR="002A67DD" w:rsidRPr="001D119D" w:rsidRDefault="003468AF" w:rsidP="001D119D">
            <w:pPr>
              <w:jc w:val="center"/>
            </w:pPr>
            <w:r>
              <w:rPr>
                <w:noProof/>
                <w:lang w:eastAsia="en-AU"/>
              </w:rPr>
              <w:drawing>
                <wp:inline distT="0" distB="0" distL="0" distR="0" wp14:anchorId="351FEAEB" wp14:editId="2484013B">
                  <wp:extent cx="1302385" cy="1518285"/>
                  <wp:effectExtent l="0" t="0" r="0" b="5715"/>
                  <wp:docPr id="1" name="Picture 134" descr="msotw9_temp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 descr="msotw9_temp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2385" cy="151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A67DD" w:rsidRPr="001D119D" w:rsidRDefault="002A67DD" w:rsidP="001D119D">
            <w:pPr>
              <w:jc w:val="center"/>
            </w:pPr>
          </w:p>
          <w:p w:rsidR="002A67DD" w:rsidRPr="001D119D" w:rsidRDefault="002A67DD" w:rsidP="001D119D">
            <w:pPr>
              <w:jc w:val="center"/>
            </w:pPr>
          </w:p>
          <w:p w:rsidR="002A67DD" w:rsidRPr="001D119D" w:rsidRDefault="002A67DD" w:rsidP="001D119D">
            <w:pPr>
              <w:jc w:val="center"/>
            </w:pPr>
          </w:p>
          <w:p w:rsidR="002A67DD" w:rsidRPr="001D119D" w:rsidRDefault="002A67DD" w:rsidP="001D119D">
            <w:pPr>
              <w:overflowPunct w:val="0"/>
              <w:autoSpaceDE w:val="0"/>
              <w:autoSpaceDN w:val="0"/>
              <w:rPr>
                <w:b/>
              </w:rPr>
            </w:pPr>
            <w:r w:rsidRPr="001D119D">
              <w:rPr>
                <w:b/>
                <w:sz w:val="24"/>
                <w:szCs w:val="24"/>
              </w:rPr>
              <w:t>Name :</w:t>
            </w:r>
            <w:r w:rsidRPr="001D119D">
              <w:rPr>
                <w:b/>
              </w:rPr>
              <w:t xml:space="preserve"> ______________________</w:t>
            </w:r>
            <w:r w:rsidR="00DE732B">
              <w:rPr>
                <w:b/>
              </w:rPr>
              <w:t>_______</w:t>
            </w:r>
            <w:r w:rsidRPr="001D119D">
              <w:rPr>
                <w:b/>
              </w:rPr>
              <w:t>____</w:t>
            </w:r>
            <w:r w:rsidRPr="001D119D">
              <w:rPr>
                <w:b/>
              </w:rPr>
              <w:tab/>
              <w:t xml:space="preserve">                     </w:t>
            </w:r>
            <w:r w:rsidRPr="001D119D">
              <w:rPr>
                <w:b/>
                <w:sz w:val="24"/>
                <w:szCs w:val="24"/>
              </w:rPr>
              <w:t>Time allowed : 55 minutes</w:t>
            </w:r>
          </w:p>
          <w:p w:rsidR="002A67DD" w:rsidRPr="001D119D" w:rsidRDefault="002A67DD" w:rsidP="001D119D">
            <w:pPr>
              <w:rPr>
                <w:b/>
              </w:rPr>
            </w:pPr>
          </w:p>
          <w:p w:rsidR="002A67DD" w:rsidRPr="001D119D" w:rsidRDefault="00C44D5B" w:rsidP="001D119D">
            <w:pPr>
              <w:rPr>
                <w:b/>
              </w:rPr>
            </w:pPr>
            <w:r>
              <w:rPr>
                <w:b/>
                <w:sz w:val="24"/>
                <w:szCs w:val="24"/>
              </w:rPr>
              <w:t>Class: 10</w:t>
            </w:r>
            <w:r w:rsidR="00073B4F">
              <w:rPr>
                <w:b/>
                <w:sz w:val="24"/>
                <w:szCs w:val="24"/>
              </w:rPr>
              <w:t>M5.1</w:t>
            </w:r>
            <w:r w:rsidR="002A67DD" w:rsidRPr="001D119D">
              <w:rPr>
                <w:b/>
              </w:rPr>
              <w:t xml:space="preserve">                                                                               </w:t>
            </w:r>
            <w:r w:rsidR="00073B4F">
              <w:rPr>
                <w:b/>
              </w:rPr>
              <w:t xml:space="preserve">          </w:t>
            </w:r>
            <w:r w:rsidR="00DE732B">
              <w:rPr>
                <w:b/>
                <w:sz w:val="24"/>
                <w:szCs w:val="24"/>
              </w:rPr>
              <w:t>Teacher: Mr GonG</w:t>
            </w:r>
          </w:p>
          <w:p w:rsidR="002A67DD" w:rsidRPr="001D119D" w:rsidRDefault="002A67DD" w:rsidP="001D119D">
            <w:pPr>
              <w:rPr>
                <w:b/>
              </w:rPr>
            </w:pPr>
          </w:p>
          <w:p w:rsidR="002A67DD" w:rsidRPr="001D119D" w:rsidRDefault="002A67DD" w:rsidP="001D119D">
            <w:pPr>
              <w:rPr>
                <w:b/>
              </w:rPr>
            </w:pPr>
          </w:p>
          <w:p w:rsidR="002A67DD" w:rsidRPr="001D119D" w:rsidRDefault="002A67DD" w:rsidP="001D119D">
            <w:pPr>
              <w:rPr>
                <w:b/>
              </w:rPr>
            </w:pPr>
          </w:p>
          <w:p w:rsidR="002A67DD" w:rsidRDefault="002A67DD" w:rsidP="001D119D">
            <w:pPr>
              <w:rPr>
                <w:b/>
              </w:rPr>
            </w:pPr>
          </w:p>
          <w:p w:rsidR="00ED2A23" w:rsidRPr="001D119D" w:rsidRDefault="00ED2A23" w:rsidP="001D119D">
            <w:pPr>
              <w:rPr>
                <w:b/>
              </w:rPr>
            </w:pPr>
          </w:p>
          <w:p w:rsidR="002A67DD" w:rsidRPr="001D119D" w:rsidRDefault="002A67DD" w:rsidP="001D119D">
            <w:pPr>
              <w:rPr>
                <w:sz w:val="24"/>
                <w:szCs w:val="24"/>
              </w:rPr>
            </w:pPr>
            <w:r w:rsidRPr="001D119D">
              <w:rPr>
                <w:b/>
                <w:sz w:val="24"/>
                <w:szCs w:val="24"/>
              </w:rPr>
              <w:t>Instructions:</w:t>
            </w:r>
          </w:p>
          <w:p w:rsidR="002A67DD" w:rsidRPr="001D119D" w:rsidRDefault="002A67DD" w:rsidP="001D119D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1D119D">
              <w:rPr>
                <w:sz w:val="24"/>
                <w:szCs w:val="24"/>
              </w:rPr>
              <w:t>All necessary working should be shown in the spaces provided.</w:t>
            </w:r>
          </w:p>
          <w:p w:rsidR="002A67DD" w:rsidRPr="001D119D" w:rsidRDefault="002A67DD" w:rsidP="001D119D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1D119D">
              <w:rPr>
                <w:sz w:val="24"/>
                <w:szCs w:val="24"/>
              </w:rPr>
              <w:t>Marks will not be awarded for careless or badly arranged work.</w:t>
            </w:r>
          </w:p>
          <w:p w:rsidR="002A67DD" w:rsidRPr="001D119D" w:rsidRDefault="002A67DD" w:rsidP="001D119D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1D119D">
              <w:rPr>
                <w:sz w:val="24"/>
                <w:szCs w:val="24"/>
              </w:rPr>
              <w:t>Board approved calculators may be used.</w:t>
            </w:r>
          </w:p>
          <w:p w:rsidR="002A67DD" w:rsidRPr="001D119D" w:rsidRDefault="002A67DD" w:rsidP="001D119D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1D119D">
              <w:rPr>
                <w:sz w:val="24"/>
                <w:szCs w:val="24"/>
              </w:rPr>
              <w:t>Complete the examination in blue or black pen.</w:t>
            </w:r>
          </w:p>
          <w:p w:rsidR="002A67DD" w:rsidRPr="001D119D" w:rsidRDefault="002A67DD" w:rsidP="001D119D">
            <w:pPr>
              <w:rPr>
                <w:b/>
              </w:rPr>
            </w:pPr>
          </w:p>
          <w:p w:rsidR="002A67DD" w:rsidRPr="001D119D" w:rsidRDefault="002A67DD" w:rsidP="001D119D">
            <w:pPr>
              <w:rPr>
                <w:b/>
              </w:rPr>
            </w:pPr>
          </w:p>
          <w:p w:rsidR="002A67DD" w:rsidRPr="001D119D" w:rsidRDefault="002A67DD" w:rsidP="001D119D">
            <w:pPr>
              <w:rPr>
                <w:b/>
              </w:rPr>
            </w:pPr>
          </w:p>
          <w:p w:rsidR="002A67DD" w:rsidRPr="001D119D" w:rsidRDefault="002A67DD" w:rsidP="001D119D">
            <w:pPr>
              <w:rPr>
                <w:b/>
              </w:rPr>
            </w:pPr>
          </w:p>
          <w:tbl>
            <w:tblPr>
              <w:tblW w:w="871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1014"/>
              <w:gridCol w:w="1715"/>
              <w:gridCol w:w="1553"/>
              <w:gridCol w:w="1715"/>
              <w:gridCol w:w="1428"/>
              <w:gridCol w:w="1291"/>
            </w:tblGrid>
            <w:tr w:rsidR="00C44D5B" w:rsidRPr="001D119D" w:rsidTr="00C44D5B">
              <w:trPr>
                <w:trHeight w:val="405"/>
              </w:trPr>
              <w:tc>
                <w:tcPr>
                  <w:tcW w:w="10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71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Linear Relationships</w:t>
                  </w:r>
                </w:p>
              </w:tc>
              <w:tc>
                <w:tcPr>
                  <w:tcW w:w="155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Area &amp; Surface Area</w:t>
                  </w:r>
                </w:p>
              </w:tc>
              <w:tc>
                <w:tcPr>
                  <w:tcW w:w="171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Single &amp; Bivariate Data Analysis</w:t>
                  </w:r>
                </w:p>
              </w:tc>
              <w:tc>
                <w:tcPr>
                  <w:tcW w:w="142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Simple &amp; Compound Interest</w:t>
                  </w:r>
                </w:p>
              </w:tc>
              <w:tc>
                <w:tcPr>
                  <w:tcW w:w="129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24"/>
                      <w:szCs w:val="24"/>
                    </w:rPr>
                  </w:pPr>
                  <w:r w:rsidRPr="001D119D">
                    <w:rPr>
                      <w:b/>
                      <w:sz w:val="24"/>
                      <w:szCs w:val="24"/>
                    </w:rPr>
                    <w:t>Total</w:t>
                  </w:r>
                </w:p>
              </w:tc>
            </w:tr>
            <w:tr w:rsidR="00C44D5B" w:rsidRPr="001D119D" w:rsidTr="00C44D5B">
              <w:trPr>
                <w:trHeight w:val="695"/>
              </w:trPr>
              <w:tc>
                <w:tcPr>
                  <w:tcW w:w="10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rPr>
                      <w:b/>
                    </w:rPr>
                  </w:pPr>
                </w:p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32"/>
                      <w:szCs w:val="32"/>
                    </w:rPr>
                  </w:pPr>
                  <w:r w:rsidRPr="001D119D">
                    <w:rPr>
                      <w:b/>
                      <w:sz w:val="32"/>
                      <w:szCs w:val="32"/>
                    </w:rPr>
                    <w:t>Mark</w:t>
                  </w:r>
                </w:p>
              </w:tc>
              <w:tc>
                <w:tcPr>
                  <w:tcW w:w="171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</w:p>
                <w:p w:rsidR="00C44D5B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  <w:r w:rsidRPr="00F60CA8">
                    <w:rPr>
                      <w:sz w:val="32"/>
                      <w:szCs w:val="32"/>
                    </w:rPr>
                    <w:t>/</w:t>
                  </w:r>
                  <w:r w:rsidR="00F32010">
                    <w:rPr>
                      <w:b/>
                      <w:sz w:val="32"/>
                      <w:szCs w:val="32"/>
                    </w:rPr>
                    <w:t>23</w:t>
                  </w:r>
                </w:p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</w:p>
              </w:tc>
              <w:tc>
                <w:tcPr>
                  <w:tcW w:w="155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</w:p>
                <w:p w:rsidR="00C44D5B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  <w:r w:rsidRPr="00F60CA8">
                    <w:rPr>
                      <w:sz w:val="32"/>
                      <w:szCs w:val="32"/>
                    </w:rPr>
                    <w:t>/</w:t>
                  </w:r>
                  <w:r w:rsidR="002454F5">
                    <w:rPr>
                      <w:b/>
                      <w:sz w:val="32"/>
                      <w:szCs w:val="32"/>
                    </w:rPr>
                    <w:t>31</w:t>
                  </w:r>
                </w:p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</w:p>
              </w:tc>
              <w:tc>
                <w:tcPr>
                  <w:tcW w:w="171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</w:p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  <w:r w:rsidRPr="00F60CA8">
                    <w:rPr>
                      <w:sz w:val="32"/>
                      <w:szCs w:val="32"/>
                    </w:rPr>
                    <w:t>/</w:t>
                  </w:r>
                  <w:r>
                    <w:rPr>
                      <w:b/>
                      <w:sz w:val="32"/>
                      <w:szCs w:val="32"/>
                    </w:rPr>
                    <w:t>15</w:t>
                  </w:r>
                </w:p>
              </w:tc>
              <w:tc>
                <w:tcPr>
                  <w:tcW w:w="142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</w:p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  <w:r w:rsidRPr="00F60CA8">
                    <w:rPr>
                      <w:sz w:val="32"/>
                      <w:szCs w:val="32"/>
                    </w:rPr>
                    <w:t>/</w:t>
                  </w:r>
                  <w:r>
                    <w:rPr>
                      <w:b/>
                      <w:sz w:val="32"/>
                      <w:szCs w:val="32"/>
                    </w:rPr>
                    <w:t>10</w:t>
                  </w:r>
                </w:p>
              </w:tc>
              <w:tc>
                <w:tcPr>
                  <w:tcW w:w="129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</w:p>
                <w:p w:rsidR="00C44D5B" w:rsidRPr="001D119D" w:rsidRDefault="00C44D5B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b/>
                      <w:sz w:val="32"/>
                      <w:szCs w:val="32"/>
                    </w:rPr>
                  </w:pPr>
                  <w:r w:rsidRPr="00F60CA8">
                    <w:rPr>
                      <w:sz w:val="32"/>
                      <w:szCs w:val="32"/>
                    </w:rPr>
                    <w:t>/</w:t>
                  </w:r>
                  <w:r w:rsidR="00BB3DF7">
                    <w:rPr>
                      <w:b/>
                      <w:sz w:val="32"/>
                      <w:szCs w:val="32"/>
                    </w:rPr>
                    <w:t>79</w:t>
                  </w:r>
                </w:p>
              </w:tc>
            </w:tr>
          </w:tbl>
          <w:p w:rsidR="002A67DD" w:rsidRPr="001D119D" w:rsidRDefault="002A67DD" w:rsidP="001D119D">
            <w:pPr>
              <w:rPr>
                <w:b/>
              </w:rPr>
            </w:pPr>
          </w:p>
        </w:tc>
      </w:tr>
      <w:tr w:rsidR="002A67DD" w:rsidRPr="001D119D" w:rsidTr="001D119D">
        <w:tc>
          <w:tcPr>
            <w:tcW w:w="10456" w:type="dxa"/>
            <w:tcBorders>
              <w:top w:val="nil"/>
              <w:left w:val="nil"/>
              <w:bottom w:val="nil"/>
              <w:right w:val="nil"/>
            </w:tcBorders>
          </w:tcPr>
          <w:p w:rsidR="002A67DD" w:rsidRDefault="002A67DD" w:rsidP="001D119D">
            <w:pPr>
              <w:rPr>
                <w:lang w:eastAsia="en-US"/>
              </w:rPr>
            </w:pPr>
          </w:p>
          <w:p w:rsidR="00F66F07" w:rsidRDefault="00F66F07" w:rsidP="001D119D">
            <w:pPr>
              <w:rPr>
                <w:lang w:eastAsia="en-US"/>
              </w:rPr>
            </w:pPr>
          </w:p>
          <w:p w:rsidR="00F66F07" w:rsidRDefault="00F66F07" w:rsidP="001D119D">
            <w:pPr>
              <w:rPr>
                <w:lang w:eastAsia="en-US"/>
              </w:rPr>
            </w:pPr>
          </w:p>
          <w:p w:rsidR="00F66F07" w:rsidRPr="001D119D" w:rsidRDefault="00F66F07" w:rsidP="001D119D">
            <w:pPr>
              <w:rPr>
                <w:lang w:eastAsia="en-US"/>
              </w:rPr>
            </w:pPr>
          </w:p>
          <w:p w:rsidR="002A67DD" w:rsidRPr="001D119D" w:rsidRDefault="002A67DD" w:rsidP="001D119D">
            <w:pPr>
              <w:rPr>
                <w:lang w:eastAsia="en-US"/>
              </w:rPr>
            </w:pPr>
          </w:p>
          <w:p w:rsidR="002A67DD" w:rsidRPr="001D119D" w:rsidRDefault="002A67DD" w:rsidP="001D119D">
            <w:pPr>
              <w:rPr>
                <w:lang w:eastAsia="en-US"/>
              </w:rPr>
            </w:pPr>
          </w:p>
          <w:p w:rsidR="00C74D2F" w:rsidRPr="001D119D" w:rsidRDefault="00C74D2F" w:rsidP="001D119D">
            <w:pPr>
              <w:rPr>
                <w:lang w:eastAsia="en-US"/>
              </w:rPr>
            </w:pPr>
          </w:p>
          <w:tbl>
            <w:tblPr>
              <w:tblW w:w="1020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545"/>
              <w:gridCol w:w="4490"/>
              <w:gridCol w:w="540"/>
              <w:gridCol w:w="4626"/>
            </w:tblGrid>
            <w:tr w:rsidR="002A67DD" w:rsidRPr="001D119D" w:rsidTr="00817ACD">
              <w:tc>
                <w:tcPr>
                  <w:tcW w:w="10201" w:type="dxa"/>
                  <w:gridSpan w:val="4"/>
                  <w:shd w:val="clear" w:color="auto" w:fill="D9D9D9"/>
                </w:tcPr>
                <w:p w:rsidR="002A67DD" w:rsidRPr="00281D5F" w:rsidRDefault="00DA2AF1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40"/>
                      <w:szCs w:val="40"/>
                      <w:lang w:eastAsia="en-US"/>
                    </w:rPr>
                  </w:pPr>
                  <w:r>
                    <w:rPr>
                      <w:b/>
                      <w:sz w:val="40"/>
                      <w:szCs w:val="40"/>
                      <w:u w:val="single"/>
                      <w:lang w:eastAsia="en-US"/>
                    </w:rPr>
                    <w:t>Linear Relationships</w:t>
                  </w:r>
                  <w:r>
                    <w:rPr>
                      <w:b/>
                      <w:sz w:val="40"/>
                      <w:szCs w:val="40"/>
                      <w:lang w:eastAsia="en-US"/>
                    </w:rPr>
                    <w:t xml:space="preserve"> </w:t>
                  </w:r>
                  <w:r w:rsidR="00281D5F">
                    <w:rPr>
                      <w:b/>
                      <w:sz w:val="40"/>
                      <w:szCs w:val="40"/>
                      <w:lang w:eastAsia="en-US"/>
                    </w:rPr>
                    <w:t xml:space="preserve">  </w:t>
                  </w:r>
                  <w:r w:rsidR="00694CB8">
                    <w:rPr>
                      <w:b/>
                      <w:sz w:val="36"/>
                      <w:szCs w:val="36"/>
                      <w:u w:val="single"/>
                      <w:lang w:eastAsia="en-US"/>
                    </w:rPr>
                    <w:t>(</w:t>
                  </w:r>
                  <w:r w:rsidR="00F32010">
                    <w:rPr>
                      <w:b/>
                      <w:sz w:val="36"/>
                      <w:szCs w:val="36"/>
                      <w:u w:val="single"/>
                      <w:lang w:eastAsia="en-US"/>
                    </w:rPr>
                    <w:t>23</w:t>
                  </w:r>
                  <w:r w:rsidR="002A67DD" w:rsidRPr="00073B4F">
                    <w:rPr>
                      <w:b/>
                      <w:sz w:val="36"/>
                      <w:szCs w:val="36"/>
                      <w:u w:val="single"/>
                      <w:lang w:eastAsia="en-US"/>
                    </w:rPr>
                    <w:t xml:space="preserve"> marks)</w:t>
                  </w:r>
                </w:p>
                <w:p w:rsidR="002A67DD" w:rsidRPr="001D119D" w:rsidRDefault="002A67DD" w:rsidP="007D4031">
                  <w:pPr>
                    <w:framePr w:hSpace="180" w:wrap="around" w:vAnchor="text" w:hAnchor="text" w:y="1"/>
                    <w:suppressOverlap/>
                    <w:jc w:val="center"/>
                    <w:rPr>
                      <w:b/>
                      <w:lang w:eastAsia="en-US"/>
                    </w:rPr>
                  </w:pPr>
                </w:p>
              </w:tc>
            </w:tr>
            <w:tr w:rsidR="00E16585" w:rsidRPr="001D119D" w:rsidTr="00E16585">
              <w:tc>
                <w:tcPr>
                  <w:tcW w:w="545" w:type="dxa"/>
                  <w:tcBorders>
                    <w:bottom w:val="single" w:sz="4" w:space="0" w:color="auto"/>
                    <w:right w:val="nil"/>
                  </w:tcBorders>
                </w:tcPr>
                <w:p w:rsidR="00E16585" w:rsidRPr="00C530A9" w:rsidRDefault="00E16585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C530A9">
                    <w:rPr>
                      <w:b/>
                      <w:sz w:val="24"/>
                      <w:szCs w:val="24"/>
                      <w:lang w:val="en-US"/>
                    </w:rPr>
                    <w:t>1.</w:t>
                  </w:r>
                </w:p>
              </w:tc>
              <w:tc>
                <w:tcPr>
                  <w:tcW w:w="4490" w:type="dxa"/>
                  <w:tcBorders>
                    <w:left w:val="nil"/>
                  </w:tcBorders>
                </w:tcPr>
                <w:p w:rsidR="00E16585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Find the value of </w:t>
                  </w:r>
                  <w:r w:rsidRPr="00F277DA">
                    <w:rPr>
                      <w:i/>
                      <w:sz w:val="24"/>
                    </w:rPr>
                    <w:t>y</w:t>
                  </w:r>
                  <w:r>
                    <w:rPr>
                      <w:sz w:val="24"/>
                    </w:rPr>
                    <w:t xml:space="preserve"> when </w:t>
                  </w:r>
                  <w:r w:rsidRPr="00F277DA">
                    <w:rPr>
                      <w:i/>
                      <w:sz w:val="24"/>
                    </w:rPr>
                    <w:t>x</w:t>
                  </w:r>
                  <w:r>
                    <w:rPr>
                      <w:sz w:val="24"/>
                    </w:rPr>
                    <w:t xml:space="preserve"> = – 1</w:t>
                  </w:r>
                </w:p>
                <w:p w:rsidR="00E16585" w:rsidRPr="00B60D8E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if </w:t>
                  </w:r>
                  <w:r w:rsidRPr="00F277DA">
                    <w:rPr>
                      <w:i/>
                      <w:sz w:val="24"/>
                    </w:rPr>
                    <w:t>y</w:t>
                  </w:r>
                  <w:r>
                    <w:rPr>
                      <w:sz w:val="24"/>
                    </w:rPr>
                    <w:t xml:space="preserve"> = 3</w:t>
                  </w:r>
                  <w:r w:rsidRPr="00F277DA">
                    <w:rPr>
                      <w:i/>
                      <w:sz w:val="24"/>
                    </w:rPr>
                    <w:t>x</w:t>
                  </w:r>
                  <w:r>
                    <w:rPr>
                      <w:sz w:val="24"/>
                    </w:rPr>
                    <w:t xml:space="preserve"> + 8.</w:t>
                  </w:r>
                </w:p>
                <w:p w:rsidR="00E16585" w:rsidRPr="00A50565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16"/>
                      <w:szCs w:val="16"/>
                    </w:rPr>
                  </w:pPr>
                </w:p>
                <w:p w:rsidR="00E16585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 w:rsidRPr="00817ACD">
                    <w:rPr>
                      <w:b/>
                      <w:sz w:val="24"/>
                    </w:rPr>
                    <w:t>A</w:t>
                  </w:r>
                  <w:r>
                    <w:rPr>
                      <w:b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 xml:space="preserve"> 9                              </w:t>
                  </w:r>
                  <w:r w:rsidRPr="00817ACD">
                    <w:rPr>
                      <w:b/>
                      <w:sz w:val="24"/>
                    </w:rPr>
                    <w:t>B</w:t>
                  </w:r>
                  <w:r>
                    <w:rPr>
                      <w:sz w:val="24"/>
                    </w:rPr>
                    <w:t xml:space="preserve">   5 </w:t>
                  </w:r>
                </w:p>
                <w:p w:rsidR="00E16585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  </w:t>
                  </w:r>
                  <w:r>
                    <w:rPr>
                      <w:rFonts w:hint="eastAsia"/>
                      <w:sz w:val="24"/>
                    </w:rPr>
                    <w:t xml:space="preserve">  </w:t>
                  </w:r>
                </w:p>
                <w:p w:rsidR="00E16585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C</w:t>
                  </w:r>
                  <w:r w:rsidRPr="00B60D8E"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 xml:space="preserve"> 11                            </w:t>
                  </w:r>
                  <w:r>
                    <w:rPr>
                      <w:b/>
                      <w:sz w:val="24"/>
                    </w:rPr>
                    <w:t>D   7</w:t>
                  </w:r>
                </w:p>
                <w:p w:rsidR="00B52777" w:rsidRPr="00EA37D3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  <w:tc>
                <w:tcPr>
                  <w:tcW w:w="540" w:type="dxa"/>
                  <w:vMerge w:val="restart"/>
                  <w:tcBorders>
                    <w:right w:val="nil"/>
                  </w:tcBorders>
                </w:tcPr>
                <w:p w:rsidR="00E16585" w:rsidRPr="00531331" w:rsidRDefault="008E5D1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6</w:t>
                  </w:r>
                  <w:r w:rsidR="00E16585" w:rsidRPr="00531331">
                    <w:rPr>
                      <w:b/>
                      <w:sz w:val="24"/>
                    </w:rPr>
                    <w:t>.</w:t>
                  </w:r>
                </w:p>
              </w:tc>
              <w:tc>
                <w:tcPr>
                  <w:tcW w:w="4626" w:type="dxa"/>
                  <w:vMerge w:val="restart"/>
                  <w:tcBorders>
                    <w:left w:val="nil"/>
                  </w:tcBorders>
                </w:tcPr>
                <w:p w:rsidR="00E16585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Find the </w:t>
                  </w:r>
                  <w:r w:rsidRPr="004C3DB0">
                    <w:rPr>
                      <w:b/>
                      <w:sz w:val="24"/>
                    </w:rPr>
                    <w:t>midpoint</w:t>
                  </w:r>
                  <w:r>
                    <w:rPr>
                      <w:sz w:val="24"/>
                    </w:rPr>
                    <w:t xml:space="preserve"> joining the points </w:t>
                  </w:r>
                </w:p>
                <w:p w:rsidR="00E16585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(-2, 3) and (4, -9). </w:t>
                  </w:r>
                  <w:r w:rsidR="00E11481">
                    <w:rPr>
                      <w:sz w:val="24"/>
                    </w:rPr>
                    <w:t xml:space="preserve">                                       </w:t>
                  </w:r>
                  <w:r w:rsidR="00E11481">
                    <w:rPr>
                      <w:b/>
                      <w:sz w:val="24"/>
                    </w:rPr>
                    <w:t>[2]</w:t>
                  </w:r>
                </w:p>
                <w:p w:rsidR="008748BB" w:rsidRDefault="008748B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8748BB" w:rsidRPr="00E11481" w:rsidRDefault="008748B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E16585" w:rsidRPr="00F26967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 w:rsidRPr="00E16585">
                    <w:rPr>
                      <w:position w:val="-28"/>
                      <w:sz w:val="24"/>
                    </w:rPr>
                    <w:object w:dxaOrig="3560" w:dyaOrig="6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74.75pt;height:33pt" o:ole="">
                        <v:imagedata r:id="rId9" o:title=""/>
                      </v:shape>
                      <o:OLEObject Type="Embed" ProgID="Equation.DSMT4" ShapeID="_x0000_i1025" DrawAspect="Content" ObjectID="_1554801127" r:id="rId10"/>
                    </w:object>
                  </w:r>
                </w:p>
                <w:p w:rsidR="00E16585" w:rsidRPr="00F26967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E16585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E16585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 w:rsidRPr="00B60D8E"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 xml:space="preserve">    </w:t>
                  </w: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Pr="00FA2F41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</w:tr>
            <w:tr w:rsidR="00E16585" w:rsidRPr="00F12D22" w:rsidTr="00AC721F">
              <w:tc>
                <w:tcPr>
                  <w:tcW w:w="545" w:type="dxa"/>
                  <w:tcBorders>
                    <w:bottom w:val="single" w:sz="4" w:space="0" w:color="auto"/>
                    <w:right w:val="nil"/>
                  </w:tcBorders>
                </w:tcPr>
                <w:p w:rsidR="00E16585" w:rsidRPr="00C530A9" w:rsidRDefault="00E16585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 w:rsidRPr="00C530A9">
                    <w:rPr>
                      <w:b/>
                      <w:sz w:val="24"/>
                      <w:szCs w:val="24"/>
                      <w:lang w:eastAsia="en-US"/>
                    </w:rPr>
                    <w:t>2.</w:t>
                  </w:r>
                </w:p>
              </w:tc>
              <w:tc>
                <w:tcPr>
                  <w:tcW w:w="4490" w:type="dxa"/>
                  <w:tcBorders>
                    <w:left w:val="nil"/>
                  </w:tcBorders>
                </w:tcPr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In which </w:t>
                  </w:r>
                  <w:r w:rsidRPr="004C3DB0">
                    <w:rPr>
                      <w:b/>
                      <w:sz w:val="24"/>
                    </w:rPr>
                    <w:t>quadrant</w:t>
                  </w:r>
                  <w:r>
                    <w:rPr>
                      <w:sz w:val="24"/>
                    </w:rPr>
                    <w:t xml:space="preserve"> does the point (3, - 4) lie?</w:t>
                  </w:r>
                </w:p>
                <w:p w:rsidR="00B52777" w:rsidRPr="00981E98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lang w:eastAsia="en-US"/>
                    </w:rPr>
                  </w:pPr>
                  <w:r>
                    <w:rPr>
                      <w:b/>
                      <w:lang w:eastAsia="en-US"/>
                    </w:rPr>
                    <w:t xml:space="preserve">             </w:t>
                  </w:r>
                </w:p>
                <w:p w:rsidR="00B52777" w:rsidRPr="00D4193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 xml:space="preserve">A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First quadrant   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  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B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  </w:t>
                  </w:r>
                  <w:r>
                    <w:rPr>
                      <w:sz w:val="24"/>
                      <w:szCs w:val="24"/>
                      <w:lang w:eastAsia="en-US"/>
                    </w:rPr>
                    <w:t>Second quadrant</w:t>
                  </w:r>
                </w:p>
                <w:p w:rsidR="00B52777" w:rsidRPr="00D4193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  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 </w:t>
                  </w: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C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eastAsia="en-US"/>
                    </w:rPr>
                    <w:t>Third quadrant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    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b/>
                      <w:sz w:val="24"/>
                      <w:szCs w:val="24"/>
                      <w:lang w:eastAsia="en-US"/>
                    </w:rPr>
                    <w:t xml:space="preserve">D  </w:t>
                  </w:r>
                  <w:r>
                    <w:rPr>
                      <w:sz w:val="24"/>
                      <w:szCs w:val="24"/>
                      <w:lang w:eastAsia="en-US"/>
                    </w:rPr>
                    <w:t>Fo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>u</w:t>
                  </w:r>
                  <w:r>
                    <w:rPr>
                      <w:sz w:val="24"/>
                      <w:szCs w:val="24"/>
                      <w:lang w:eastAsia="en-US"/>
                    </w:rPr>
                    <w:t>rth quadrant</w:t>
                  </w: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B52777" w:rsidRPr="006010DA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  <w:tc>
                <w:tcPr>
                  <w:tcW w:w="540" w:type="dxa"/>
                  <w:vMerge/>
                  <w:tcBorders>
                    <w:bottom w:val="single" w:sz="4" w:space="0" w:color="auto"/>
                    <w:right w:val="nil"/>
                  </w:tcBorders>
                </w:tcPr>
                <w:p w:rsidR="00E16585" w:rsidRPr="00531331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4626" w:type="dxa"/>
                  <w:vMerge/>
                  <w:tcBorders>
                    <w:left w:val="nil"/>
                  </w:tcBorders>
                </w:tcPr>
                <w:p w:rsidR="00E16585" w:rsidRPr="00F1473F" w:rsidRDefault="00E1658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</w:tr>
            <w:tr w:rsidR="00B52777" w:rsidRPr="001D119D" w:rsidTr="00E11481">
              <w:tc>
                <w:tcPr>
                  <w:tcW w:w="545" w:type="dxa"/>
                  <w:tcBorders>
                    <w:bottom w:val="single" w:sz="4" w:space="0" w:color="auto"/>
                    <w:right w:val="nil"/>
                  </w:tcBorders>
                </w:tcPr>
                <w:p w:rsidR="00B52777" w:rsidRPr="00C530A9" w:rsidRDefault="00B52777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 w:rsidRPr="00C530A9">
                    <w:rPr>
                      <w:b/>
                      <w:sz w:val="24"/>
                      <w:szCs w:val="24"/>
                      <w:lang w:eastAsia="en-US"/>
                    </w:rPr>
                    <w:t>3.</w:t>
                  </w:r>
                </w:p>
              </w:tc>
              <w:tc>
                <w:tcPr>
                  <w:tcW w:w="4490" w:type="dxa"/>
                  <w:tcBorders>
                    <w:left w:val="nil"/>
                  </w:tcBorders>
                </w:tcPr>
                <w:p w:rsidR="00AD2FAD" w:rsidRDefault="003D30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Which of these points </w:t>
                  </w:r>
                  <w:r w:rsidRPr="004C3DB0">
                    <w:rPr>
                      <w:b/>
                      <w:sz w:val="24"/>
                    </w:rPr>
                    <w:t>lie</w:t>
                  </w:r>
                  <w:r>
                    <w:rPr>
                      <w:sz w:val="24"/>
                    </w:rPr>
                    <w:t xml:space="preserve"> on the line</w:t>
                  </w:r>
                </w:p>
                <w:p w:rsidR="003D3051" w:rsidRDefault="00AD2F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 w:rsidRPr="00F277DA">
                    <w:rPr>
                      <w:i/>
                      <w:sz w:val="24"/>
                    </w:rPr>
                    <w:t xml:space="preserve"> y</w:t>
                  </w:r>
                  <w:r>
                    <w:rPr>
                      <w:sz w:val="24"/>
                    </w:rPr>
                    <w:t xml:space="preserve"> = 3</w:t>
                  </w:r>
                  <w:r w:rsidRPr="00F277DA">
                    <w:rPr>
                      <w:i/>
                      <w:sz w:val="24"/>
                    </w:rPr>
                    <w:t>x</w:t>
                  </w:r>
                  <w:r w:rsidR="00004E4E">
                    <w:rPr>
                      <w:sz w:val="24"/>
                    </w:rPr>
                    <w:t xml:space="preserve"> – </w:t>
                  </w:r>
                  <w:r>
                    <w:rPr>
                      <w:sz w:val="24"/>
                    </w:rPr>
                    <w:t>8</w:t>
                  </w:r>
                  <w:r w:rsidR="003D3051">
                    <w:rPr>
                      <w:sz w:val="24"/>
                    </w:rPr>
                    <w:t xml:space="preserve"> ?</w:t>
                  </w:r>
                </w:p>
                <w:p w:rsidR="003D3051" w:rsidRDefault="003D30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3D3051" w:rsidRDefault="003D30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 w:rsidRPr="00817ACD">
                    <w:rPr>
                      <w:b/>
                      <w:sz w:val="24"/>
                    </w:rPr>
                    <w:t>A</w:t>
                  </w:r>
                  <w:r>
                    <w:rPr>
                      <w:b/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 xml:space="preserve">  </w:t>
                  </w:r>
                  <w:r w:rsidR="00004E4E">
                    <w:rPr>
                      <w:sz w:val="24"/>
                    </w:rPr>
                    <w:t>(-1, 11</w:t>
                  </w:r>
                  <w:r w:rsidR="00AD2FAD">
                    <w:rPr>
                      <w:sz w:val="24"/>
                    </w:rPr>
                    <w:t>)</w:t>
                  </w:r>
                  <w:r>
                    <w:rPr>
                      <w:sz w:val="24"/>
                    </w:rPr>
                    <w:t xml:space="preserve">             </w:t>
                  </w:r>
                  <w:r w:rsidR="00004E4E"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 xml:space="preserve">     </w:t>
                  </w:r>
                  <w:r w:rsidRPr="00817ACD">
                    <w:rPr>
                      <w:b/>
                      <w:sz w:val="24"/>
                    </w:rPr>
                    <w:t>B</w:t>
                  </w:r>
                  <w:r>
                    <w:rPr>
                      <w:sz w:val="24"/>
                    </w:rPr>
                    <w:t xml:space="preserve">     </w:t>
                  </w:r>
                  <w:r w:rsidR="00004E4E">
                    <w:rPr>
                      <w:sz w:val="24"/>
                    </w:rPr>
                    <w:t>(2, 2)</w:t>
                  </w:r>
                </w:p>
                <w:p w:rsidR="00004E4E" w:rsidRPr="007B749E" w:rsidRDefault="00004E4E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3D3051" w:rsidRDefault="003D30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</w:rPr>
                    <w:t xml:space="preserve">C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 xml:space="preserve">  </w:t>
                  </w:r>
                  <w:r w:rsidR="00004E4E">
                    <w:rPr>
                      <w:sz w:val="24"/>
                    </w:rPr>
                    <w:t xml:space="preserve">(-1, </w:t>
                  </w:r>
                  <w:r w:rsidR="007D4031">
                    <w:rPr>
                      <w:sz w:val="24"/>
                    </w:rPr>
                    <w:t>-</w:t>
                  </w:r>
                  <w:r w:rsidR="00004E4E">
                    <w:rPr>
                      <w:sz w:val="24"/>
                    </w:rPr>
                    <w:t>11)</w:t>
                  </w:r>
                  <w:r w:rsidR="007D4031">
                    <w:rPr>
                      <w:sz w:val="24"/>
                    </w:rPr>
                    <w:t xml:space="preserve">         </w:t>
                  </w:r>
                  <w:r>
                    <w:rPr>
                      <w:sz w:val="24"/>
                    </w:rPr>
                    <w:t xml:space="preserve">       </w:t>
                  </w:r>
                  <w:r w:rsidR="00004E4E">
                    <w:rPr>
                      <w:sz w:val="24"/>
                    </w:rPr>
                    <w:t xml:space="preserve">  </w:t>
                  </w:r>
                  <w:r>
                    <w:rPr>
                      <w:b/>
                      <w:sz w:val="24"/>
                    </w:rPr>
                    <w:t>D</w:t>
                  </w:r>
                  <w:r>
                    <w:rPr>
                      <w:sz w:val="24"/>
                    </w:rPr>
                    <w:t xml:space="preserve">     </w:t>
                  </w:r>
                  <w:r w:rsidR="00004E4E">
                    <w:rPr>
                      <w:sz w:val="24"/>
                    </w:rPr>
                    <w:t>(3,-1)</w:t>
                  </w:r>
                </w:p>
                <w:p w:rsidR="00B52777" w:rsidRPr="003C0531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40" w:type="dxa"/>
                  <w:vMerge w:val="restart"/>
                  <w:tcBorders>
                    <w:right w:val="nil"/>
                  </w:tcBorders>
                </w:tcPr>
                <w:p w:rsidR="00B52777" w:rsidRPr="00CB622E" w:rsidRDefault="008E5D1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7</w:t>
                  </w:r>
                  <w:r w:rsidR="00B52777" w:rsidRPr="00CB622E">
                    <w:rPr>
                      <w:b/>
                      <w:sz w:val="24"/>
                      <w:szCs w:val="24"/>
                      <w:lang w:eastAsia="en-US"/>
                    </w:rPr>
                    <w:t>.</w:t>
                  </w:r>
                  <w:r w:rsidR="00B52777">
                    <w:rPr>
                      <w:b/>
                      <w:sz w:val="24"/>
                      <w:szCs w:val="24"/>
                      <w:lang w:eastAsia="en-US"/>
                    </w:rPr>
                    <w:t xml:space="preserve">   </w:t>
                  </w:r>
                </w:p>
              </w:tc>
              <w:tc>
                <w:tcPr>
                  <w:tcW w:w="4626" w:type="dxa"/>
                  <w:vMerge w:val="restart"/>
                  <w:tcBorders>
                    <w:left w:val="nil"/>
                  </w:tcBorders>
                </w:tcPr>
                <w:p w:rsidR="00753BBB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Find the </w:t>
                  </w:r>
                  <w:r w:rsidRPr="004C3DB0">
                    <w:rPr>
                      <w:b/>
                      <w:sz w:val="24"/>
                    </w:rPr>
                    <w:t>gradient</w:t>
                  </w:r>
                  <w:r>
                    <w:rPr>
                      <w:sz w:val="24"/>
                    </w:rPr>
                    <w:t xml:space="preserve"> of the line joining the points (4, -3) and (7, </w:t>
                  </w:r>
                  <w:r w:rsidRPr="00B52777">
                    <w:rPr>
                      <w:b/>
                      <w:sz w:val="24"/>
                    </w:rPr>
                    <w:t>-</w:t>
                  </w:r>
                  <w:r>
                    <w:rPr>
                      <w:sz w:val="24"/>
                    </w:rPr>
                    <w:t xml:space="preserve">6). </w:t>
                  </w:r>
                  <w:r w:rsidR="00E11481">
                    <w:rPr>
                      <w:sz w:val="24"/>
                    </w:rPr>
                    <w:t xml:space="preserve">                            </w:t>
                  </w:r>
                  <w:r w:rsidR="00E11481">
                    <w:rPr>
                      <w:b/>
                      <w:sz w:val="24"/>
                    </w:rPr>
                    <w:t>[2]</w:t>
                  </w:r>
                </w:p>
                <w:p w:rsidR="008748BB" w:rsidRDefault="008748B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8748BB" w:rsidRDefault="008748B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Pr="00F2696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 w:rsidRPr="00B52777">
                    <w:rPr>
                      <w:position w:val="-30"/>
                      <w:sz w:val="24"/>
                    </w:rPr>
                    <w:object w:dxaOrig="2380" w:dyaOrig="680">
                      <v:shape id="_x0000_i1026" type="#_x0000_t75" style="width:117pt;height:33pt" o:ole="">
                        <v:imagedata r:id="rId11" o:title=""/>
                      </v:shape>
                      <o:OLEObject Type="Embed" ProgID="Equation.DSMT4" ShapeID="_x0000_i1026" DrawAspect="Content" ObjectID="_1554801128" r:id="rId12"/>
                    </w:object>
                  </w: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B52777" w:rsidRPr="003C0531" w:rsidRDefault="00B5277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</w:tr>
            <w:tr w:rsidR="003D3051" w:rsidRPr="001D119D" w:rsidTr="00E16585">
              <w:trPr>
                <w:trHeight w:val="276"/>
              </w:trPr>
              <w:tc>
                <w:tcPr>
                  <w:tcW w:w="545" w:type="dxa"/>
                  <w:tcBorders>
                    <w:right w:val="nil"/>
                  </w:tcBorders>
                </w:tcPr>
                <w:p w:rsidR="003D3051" w:rsidRPr="00C530A9" w:rsidRDefault="003D3051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 w:rsidRPr="00531331">
                    <w:rPr>
                      <w:b/>
                      <w:sz w:val="24"/>
                    </w:rPr>
                    <w:t>4.</w:t>
                  </w:r>
                </w:p>
              </w:tc>
              <w:tc>
                <w:tcPr>
                  <w:tcW w:w="4490" w:type="dxa"/>
                  <w:tcBorders>
                    <w:left w:val="nil"/>
                  </w:tcBorders>
                </w:tcPr>
                <w:p w:rsidR="003D3051" w:rsidRDefault="003D30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>Complete the table of values for</w:t>
                  </w:r>
                  <w:r w:rsidRPr="00B60D8E">
                    <w:rPr>
                      <w:sz w:val="24"/>
                    </w:rPr>
                    <w:t xml:space="preserve"> </w:t>
                  </w:r>
                  <w:r w:rsidRPr="00F277DA">
                    <w:rPr>
                      <w:i/>
                      <w:sz w:val="24"/>
                    </w:rPr>
                    <w:t xml:space="preserve"> y</w:t>
                  </w:r>
                  <w:r>
                    <w:rPr>
                      <w:sz w:val="24"/>
                    </w:rPr>
                    <w:t xml:space="preserve"> = </w:t>
                  </w:r>
                  <w:r w:rsidRPr="00F277DA">
                    <w:rPr>
                      <w:i/>
                      <w:sz w:val="24"/>
                    </w:rPr>
                    <w:t>x</w:t>
                  </w:r>
                  <w:r>
                    <w:rPr>
                      <w:sz w:val="24"/>
                    </w:rPr>
                    <w:t xml:space="preserve"> – 3.     </w:t>
                  </w:r>
                  <w:r w:rsidRPr="00B60D8E">
                    <w:rPr>
                      <w:sz w:val="24"/>
                    </w:rPr>
                    <w:t xml:space="preserve"> </w:t>
                  </w:r>
                </w:p>
                <w:p w:rsidR="003D3051" w:rsidRDefault="003D30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tbl>
                  <w:tblPr>
                    <w:tblStyle w:val="TableGrid"/>
                    <w:tblW w:w="0" w:type="auto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064"/>
                    <w:gridCol w:w="1065"/>
                    <w:gridCol w:w="1065"/>
                    <w:gridCol w:w="1065"/>
                  </w:tblGrid>
                  <w:tr w:rsidR="003D3051" w:rsidTr="00E11481">
                    <w:tc>
                      <w:tcPr>
                        <w:tcW w:w="1064" w:type="dxa"/>
                      </w:tcPr>
                      <w:p w:rsidR="003D3051" w:rsidRPr="00CE2E86" w:rsidRDefault="003D3051" w:rsidP="007D4031">
                        <w:pPr>
                          <w:framePr w:hSpace="180" w:wrap="around" w:vAnchor="text" w:hAnchor="text" w:y="1"/>
                          <w:tabs>
                            <w:tab w:val="left" w:pos="0"/>
                            <w:tab w:val="left" w:pos="510"/>
                            <w:tab w:val="left" w:pos="720"/>
                            <w:tab w:val="left" w:pos="1440"/>
                            <w:tab w:val="left" w:pos="2160"/>
                            <w:tab w:val="left" w:pos="2880"/>
                            <w:tab w:val="left" w:pos="3600"/>
                            <w:tab w:val="left" w:pos="4320"/>
                            <w:tab w:val="left" w:pos="5040"/>
                            <w:tab w:val="left" w:pos="5760"/>
                            <w:tab w:val="left" w:pos="6480"/>
                            <w:tab w:val="left" w:pos="7200"/>
                            <w:tab w:val="left" w:pos="7920"/>
                            <w:tab w:val="left" w:pos="8640"/>
                            <w:tab w:val="left" w:pos="9360"/>
                            <w:tab w:val="left" w:pos="10080"/>
                            <w:tab w:val="left" w:pos="10800"/>
                            <w:tab w:val="left" w:pos="11520"/>
                            <w:tab w:val="left" w:pos="12240"/>
                            <w:tab w:val="left" w:pos="12960"/>
                            <w:tab w:val="left" w:pos="13680"/>
                            <w:tab w:val="left" w:pos="14400"/>
                            <w:tab w:val="left" w:pos="15120"/>
                            <w:tab w:val="left" w:pos="15840"/>
                            <w:tab w:val="left" w:pos="16560"/>
                            <w:tab w:val="left" w:pos="17280"/>
                            <w:tab w:val="left" w:pos="18000"/>
                            <w:tab w:val="left" w:pos="18720"/>
                            <w:tab w:val="left" w:pos="19440"/>
                            <w:tab w:val="left" w:pos="20160"/>
                            <w:tab w:val="left" w:pos="20880"/>
                            <w:tab w:val="left" w:pos="21600"/>
                            <w:tab w:val="left" w:pos="22320"/>
                            <w:tab w:val="left" w:pos="23040"/>
                            <w:tab w:val="left" w:pos="23760"/>
                            <w:tab w:val="left" w:pos="24480"/>
                            <w:tab w:val="left" w:pos="25200"/>
                            <w:tab w:val="left" w:pos="25920"/>
                            <w:tab w:val="left" w:pos="26640"/>
                          </w:tabs>
                          <w:spacing w:line="240" w:lineRule="atLeast"/>
                          <w:suppressOverlap/>
                          <w:jc w:val="center"/>
                          <w:rPr>
                            <w:b/>
                            <w:i/>
                            <w:sz w:val="24"/>
                          </w:rPr>
                        </w:pPr>
                        <w:r w:rsidRPr="00CE2E86">
                          <w:rPr>
                            <w:b/>
                            <w:i/>
                            <w:sz w:val="24"/>
                          </w:rPr>
                          <w:t>x</w:t>
                        </w:r>
                      </w:p>
                    </w:tc>
                    <w:tc>
                      <w:tcPr>
                        <w:tcW w:w="1065" w:type="dxa"/>
                      </w:tcPr>
                      <w:p w:rsidR="003D3051" w:rsidRDefault="003D3051" w:rsidP="007D4031">
                        <w:pPr>
                          <w:framePr w:hSpace="180" w:wrap="around" w:vAnchor="text" w:hAnchor="text" w:y="1"/>
                          <w:tabs>
                            <w:tab w:val="left" w:pos="0"/>
                            <w:tab w:val="left" w:pos="510"/>
                            <w:tab w:val="left" w:pos="720"/>
                            <w:tab w:val="left" w:pos="1440"/>
                            <w:tab w:val="left" w:pos="2160"/>
                            <w:tab w:val="left" w:pos="2880"/>
                            <w:tab w:val="left" w:pos="3600"/>
                            <w:tab w:val="left" w:pos="4320"/>
                            <w:tab w:val="left" w:pos="5040"/>
                            <w:tab w:val="left" w:pos="5760"/>
                            <w:tab w:val="left" w:pos="6480"/>
                            <w:tab w:val="left" w:pos="7200"/>
                            <w:tab w:val="left" w:pos="7920"/>
                            <w:tab w:val="left" w:pos="8640"/>
                            <w:tab w:val="left" w:pos="9360"/>
                            <w:tab w:val="left" w:pos="10080"/>
                            <w:tab w:val="left" w:pos="10800"/>
                            <w:tab w:val="left" w:pos="11520"/>
                            <w:tab w:val="left" w:pos="12240"/>
                            <w:tab w:val="left" w:pos="12960"/>
                            <w:tab w:val="left" w:pos="13680"/>
                            <w:tab w:val="left" w:pos="14400"/>
                            <w:tab w:val="left" w:pos="15120"/>
                            <w:tab w:val="left" w:pos="15840"/>
                            <w:tab w:val="left" w:pos="16560"/>
                            <w:tab w:val="left" w:pos="17280"/>
                            <w:tab w:val="left" w:pos="18000"/>
                            <w:tab w:val="left" w:pos="18720"/>
                            <w:tab w:val="left" w:pos="19440"/>
                            <w:tab w:val="left" w:pos="20160"/>
                            <w:tab w:val="left" w:pos="20880"/>
                            <w:tab w:val="left" w:pos="21600"/>
                            <w:tab w:val="left" w:pos="22320"/>
                            <w:tab w:val="left" w:pos="23040"/>
                            <w:tab w:val="left" w:pos="23760"/>
                            <w:tab w:val="left" w:pos="24480"/>
                            <w:tab w:val="left" w:pos="25200"/>
                            <w:tab w:val="left" w:pos="25920"/>
                            <w:tab w:val="left" w:pos="26640"/>
                          </w:tabs>
                          <w:spacing w:line="240" w:lineRule="atLeast"/>
                          <w:suppressOverlap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6</w:t>
                        </w:r>
                      </w:p>
                    </w:tc>
                    <w:tc>
                      <w:tcPr>
                        <w:tcW w:w="1065" w:type="dxa"/>
                      </w:tcPr>
                      <w:p w:rsidR="003D3051" w:rsidRDefault="003D3051" w:rsidP="007D4031">
                        <w:pPr>
                          <w:framePr w:hSpace="180" w:wrap="around" w:vAnchor="text" w:hAnchor="text" w:y="1"/>
                          <w:tabs>
                            <w:tab w:val="left" w:pos="0"/>
                            <w:tab w:val="left" w:pos="510"/>
                            <w:tab w:val="left" w:pos="720"/>
                            <w:tab w:val="left" w:pos="1440"/>
                            <w:tab w:val="left" w:pos="2160"/>
                            <w:tab w:val="left" w:pos="2880"/>
                            <w:tab w:val="left" w:pos="3600"/>
                            <w:tab w:val="left" w:pos="4320"/>
                            <w:tab w:val="left" w:pos="5040"/>
                            <w:tab w:val="left" w:pos="5760"/>
                            <w:tab w:val="left" w:pos="6480"/>
                            <w:tab w:val="left" w:pos="7200"/>
                            <w:tab w:val="left" w:pos="7920"/>
                            <w:tab w:val="left" w:pos="8640"/>
                            <w:tab w:val="left" w:pos="9360"/>
                            <w:tab w:val="left" w:pos="10080"/>
                            <w:tab w:val="left" w:pos="10800"/>
                            <w:tab w:val="left" w:pos="11520"/>
                            <w:tab w:val="left" w:pos="12240"/>
                            <w:tab w:val="left" w:pos="12960"/>
                            <w:tab w:val="left" w:pos="13680"/>
                            <w:tab w:val="left" w:pos="14400"/>
                            <w:tab w:val="left" w:pos="15120"/>
                            <w:tab w:val="left" w:pos="15840"/>
                            <w:tab w:val="left" w:pos="16560"/>
                            <w:tab w:val="left" w:pos="17280"/>
                            <w:tab w:val="left" w:pos="18000"/>
                            <w:tab w:val="left" w:pos="18720"/>
                            <w:tab w:val="left" w:pos="19440"/>
                            <w:tab w:val="left" w:pos="20160"/>
                            <w:tab w:val="left" w:pos="20880"/>
                            <w:tab w:val="left" w:pos="21600"/>
                            <w:tab w:val="left" w:pos="22320"/>
                            <w:tab w:val="left" w:pos="23040"/>
                            <w:tab w:val="left" w:pos="23760"/>
                            <w:tab w:val="left" w:pos="24480"/>
                            <w:tab w:val="left" w:pos="25200"/>
                            <w:tab w:val="left" w:pos="25920"/>
                            <w:tab w:val="left" w:pos="26640"/>
                          </w:tabs>
                          <w:spacing w:line="240" w:lineRule="atLeast"/>
                          <w:suppressOverlap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4</w:t>
                        </w:r>
                      </w:p>
                    </w:tc>
                    <w:tc>
                      <w:tcPr>
                        <w:tcW w:w="1065" w:type="dxa"/>
                      </w:tcPr>
                      <w:p w:rsidR="003D3051" w:rsidRDefault="003D3051" w:rsidP="007D4031">
                        <w:pPr>
                          <w:framePr w:hSpace="180" w:wrap="around" w:vAnchor="text" w:hAnchor="text" w:y="1"/>
                          <w:tabs>
                            <w:tab w:val="left" w:pos="0"/>
                            <w:tab w:val="left" w:pos="510"/>
                            <w:tab w:val="left" w:pos="720"/>
                            <w:tab w:val="left" w:pos="1440"/>
                            <w:tab w:val="left" w:pos="2160"/>
                            <w:tab w:val="left" w:pos="2880"/>
                            <w:tab w:val="left" w:pos="3600"/>
                            <w:tab w:val="left" w:pos="4320"/>
                            <w:tab w:val="left" w:pos="5040"/>
                            <w:tab w:val="left" w:pos="5760"/>
                            <w:tab w:val="left" w:pos="6480"/>
                            <w:tab w:val="left" w:pos="7200"/>
                            <w:tab w:val="left" w:pos="7920"/>
                            <w:tab w:val="left" w:pos="8640"/>
                            <w:tab w:val="left" w:pos="9360"/>
                            <w:tab w:val="left" w:pos="10080"/>
                            <w:tab w:val="left" w:pos="10800"/>
                            <w:tab w:val="left" w:pos="11520"/>
                            <w:tab w:val="left" w:pos="12240"/>
                            <w:tab w:val="left" w:pos="12960"/>
                            <w:tab w:val="left" w:pos="13680"/>
                            <w:tab w:val="left" w:pos="14400"/>
                            <w:tab w:val="left" w:pos="15120"/>
                            <w:tab w:val="left" w:pos="15840"/>
                            <w:tab w:val="left" w:pos="16560"/>
                            <w:tab w:val="left" w:pos="17280"/>
                            <w:tab w:val="left" w:pos="18000"/>
                            <w:tab w:val="left" w:pos="18720"/>
                            <w:tab w:val="left" w:pos="19440"/>
                            <w:tab w:val="left" w:pos="20160"/>
                            <w:tab w:val="left" w:pos="20880"/>
                            <w:tab w:val="left" w:pos="21600"/>
                            <w:tab w:val="left" w:pos="22320"/>
                            <w:tab w:val="left" w:pos="23040"/>
                            <w:tab w:val="left" w:pos="23760"/>
                            <w:tab w:val="left" w:pos="24480"/>
                            <w:tab w:val="left" w:pos="25200"/>
                            <w:tab w:val="left" w:pos="25920"/>
                            <w:tab w:val="left" w:pos="26640"/>
                          </w:tabs>
                          <w:spacing w:line="240" w:lineRule="atLeast"/>
                          <w:suppressOverlap/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2</w:t>
                        </w:r>
                      </w:p>
                    </w:tc>
                  </w:tr>
                  <w:tr w:rsidR="003D3051" w:rsidTr="00E11481">
                    <w:trPr>
                      <w:trHeight w:val="503"/>
                    </w:trPr>
                    <w:tc>
                      <w:tcPr>
                        <w:tcW w:w="1064" w:type="dxa"/>
                      </w:tcPr>
                      <w:p w:rsidR="003D3051" w:rsidRPr="00CE2E86" w:rsidRDefault="003D3051" w:rsidP="007D4031">
                        <w:pPr>
                          <w:framePr w:hSpace="180" w:wrap="around" w:vAnchor="text" w:hAnchor="text" w:y="1"/>
                          <w:tabs>
                            <w:tab w:val="left" w:pos="0"/>
                            <w:tab w:val="left" w:pos="510"/>
                            <w:tab w:val="left" w:pos="720"/>
                            <w:tab w:val="left" w:pos="1440"/>
                            <w:tab w:val="left" w:pos="2160"/>
                            <w:tab w:val="left" w:pos="2880"/>
                            <w:tab w:val="left" w:pos="3600"/>
                            <w:tab w:val="left" w:pos="4320"/>
                            <w:tab w:val="left" w:pos="5040"/>
                            <w:tab w:val="left" w:pos="5760"/>
                            <w:tab w:val="left" w:pos="6480"/>
                            <w:tab w:val="left" w:pos="7200"/>
                            <w:tab w:val="left" w:pos="7920"/>
                            <w:tab w:val="left" w:pos="8640"/>
                            <w:tab w:val="left" w:pos="9360"/>
                            <w:tab w:val="left" w:pos="10080"/>
                            <w:tab w:val="left" w:pos="10800"/>
                            <w:tab w:val="left" w:pos="11520"/>
                            <w:tab w:val="left" w:pos="12240"/>
                            <w:tab w:val="left" w:pos="12960"/>
                            <w:tab w:val="left" w:pos="13680"/>
                            <w:tab w:val="left" w:pos="14400"/>
                            <w:tab w:val="left" w:pos="15120"/>
                            <w:tab w:val="left" w:pos="15840"/>
                            <w:tab w:val="left" w:pos="16560"/>
                            <w:tab w:val="left" w:pos="17280"/>
                            <w:tab w:val="left" w:pos="18000"/>
                            <w:tab w:val="left" w:pos="18720"/>
                            <w:tab w:val="left" w:pos="19440"/>
                            <w:tab w:val="left" w:pos="20160"/>
                            <w:tab w:val="left" w:pos="20880"/>
                            <w:tab w:val="left" w:pos="21600"/>
                            <w:tab w:val="left" w:pos="22320"/>
                            <w:tab w:val="left" w:pos="23040"/>
                            <w:tab w:val="left" w:pos="23760"/>
                            <w:tab w:val="left" w:pos="24480"/>
                            <w:tab w:val="left" w:pos="25200"/>
                            <w:tab w:val="left" w:pos="25920"/>
                            <w:tab w:val="left" w:pos="26640"/>
                          </w:tabs>
                          <w:spacing w:line="240" w:lineRule="atLeast"/>
                          <w:suppressOverlap/>
                          <w:jc w:val="center"/>
                          <w:rPr>
                            <w:b/>
                            <w:i/>
                            <w:sz w:val="24"/>
                          </w:rPr>
                        </w:pPr>
                        <w:r w:rsidRPr="00CE2E86">
                          <w:rPr>
                            <w:b/>
                            <w:i/>
                            <w:sz w:val="24"/>
                          </w:rPr>
                          <w:t>y</w:t>
                        </w:r>
                      </w:p>
                    </w:tc>
                    <w:tc>
                      <w:tcPr>
                        <w:tcW w:w="1065" w:type="dxa"/>
                      </w:tcPr>
                      <w:p w:rsidR="003D3051" w:rsidRDefault="003D3051" w:rsidP="007D4031">
                        <w:pPr>
                          <w:framePr w:hSpace="180" w:wrap="around" w:vAnchor="text" w:hAnchor="text" w:y="1"/>
                          <w:tabs>
                            <w:tab w:val="left" w:pos="0"/>
                            <w:tab w:val="left" w:pos="510"/>
                            <w:tab w:val="left" w:pos="720"/>
                            <w:tab w:val="left" w:pos="1440"/>
                            <w:tab w:val="left" w:pos="2160"/>
                            <w:tab w:val="left" w:pos="2880"/>
                            <w:tab w:val="left" w:pos="3600"/>
                            <w:tab w:val="left" w:pos="4320"/>
                            <w:tab w:val="left" w:pos="5040"/>
                            <w:tab w:val="left" w:pos="5760"/>
                            <w:tab w:val="left" w:pos="6480"/>
                            <w:tab w:val="left" w:pos="7200"/>
                            <w:tab w:val="left" w:pos="7920"/>
                            <w:tab w:val="left" w:pos="8640"/>
                            <w:tab w:val="left" w:pos="9360"/>
                            <w:tab w:val="left" w:pos="10080"/>
                            <w:tab w:val="left" w:pos="10800"/>
                            <w:tab w:val="left" w:pos="11520"/>
                            <w:tab w:val="left" w:pos="12240"/>
                            <w:tab w:val="left" w:pos="12960"/>
                            <w:tab w:val="left" w:pos="13680"/>
                            <w:tab w:val="left" w:pos="14400"/>
                            <w:tab w:val="left" w:pos="15120"/>
                            <w:tab w:val="left" w:pos="15840"/>
                            <w:tab w:val="left" w:pos="16560"/>
                            <w:tab w:val="left" w:pos="17280"/>
                            <w:tab w:val="left" w:pos="18000"/>
                            <w:tab w:val="left" w:pos="18720"/>
                            <w:tab w:val="left" w:pos="19440"/>
                            <w:tab w:val="left" w:pos="20160"/>
                            <w:tab w:val="left" w:pos="20880"/>
                            <w:tab w:val="left" w:pos="21600"/>
                            <w:tab w:val="left" w:pos="22320"/>
                            <w:tab w:val="left" w:pos="23040"/>
                            <w:tab w:val="left" w:pos="23760"/>
                            <w:tab w:val="left" w:pos="24480"/>
                            <w:tab w:val="left" w:pos="25200"/>
                            <w:tab w:val="left" w:pos="25920"/>
                            <w:tab w:val="left" w:pos="26640"/>
                          </w:tabs>
                          <w:spacing w:line="240" w:lineRule="atLeast"/>
                          <w:suppressOverlap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1065" w:type="dxa"/>
                      </w:tcPr>
                      <w:p w:rsidR="003D3051" w:rsidRDefault="003D3051" w:rsidP="007D4031">
                        <w:pPr>
                          <w:framePr w:hSpace="180" w:wrap="around" w:vAnchor="text" w:hAnchor="text" w:y="1"/>
                          <w:tabs>
                            <w:tab w:val="left" w:pos="0"/>
                            <w:tab w:val="left" w:pos="510"/>
                            <w:tab w:val="left" w:pos="720"/>
                            <w:tab w:val="left" w:pos="1440"/>
                            <w:tab w:val="left" w:pos="2160"/>
                            <w:tab w:val="left" w:pos="2880"/>
                            <w:tab w:val="left" w:pos="3600"/>
                            <w:tab w:val="left" w:pos="4320"/>
                            <w:tab w:val="left" w:pos="5040"/>
                            <w:tab w:val="left" w:pos="5760"/>
                            <w:tab w:val="left" w:pos="6480"/>
                            <w:tab w:val="left" w:pos="7200"/>
                            <w:tab w:val="left" w:pos="7920"/>
                            <w:tab w:val="left" w:pos="8640"/>
                            <w:tab w:val="left" w:pos="9360"/>
                            <w:tab w:val="left" w:pos="10080"/>
                            <w:tab w:val="left" w:pos="10800"/>
                            <w:tab w:val="left" w:pos="11520"/>
                            <w:tab w:val="left" w:pos="12240"/>
                            <w:tab w:val="left" w:pos="12960"/>
                            <w:tab w:val="left" w:pos="13680"/>
                            <w:tab w:val="left" w:pos="14400"/>
                            <w:tab w:val="left" w:pos="15120"/>
                            <w:tab w:val="left" w:pos="15840"/>
                            <w:tab w:val="left" w:pos="16560"/>
                            <w:tab w:val="left" w:pos="17280"/>
                            <w:tab w:val="left" w:pos="18000"/>
                            <w:tab w:val="left" w:pos="18720"/>
                            <w:tab w:val="left" w:pos="19440"/>
                            <w:tab w:val="left" w:pos="20160"/>
                            <w:tab w:val="left" w:pos="20880"/>
                            <w:tab w:val="left" w:pos="21600"/>
                            <w:tab w:val="left" w:pos="22320"/>
                            <w:tab w:val="left" w:pos="23040"/>
                            <w:tab w:val="left" w:pos="23760"/>
                            <w:tab w:val="left" w:pos="24480"/>
                            <w:tab w:val="left" w:pos="25200"/>
                            <w:tab w:val="left" w:pos="25920"/>
                            <w:tab w:val="left" w:pos="26640"/>
                          </w:tabs>
                          <w:spacing w:line="240" w:lineRule="atLeast"/>
                          <w:suppressOverlap/>
                          <w:rPr>
                            <w:sz w:val="24"/>
                          </w:rPr>
                        </w:pPr>
                      </w:p>
                    </w:tc>
                    <w:tc>
                      <w:tcPr>
                        <w:tcW w:w="1065" w:type="dxa"/>
                      </w:tcPr>
                      <w:p w:rsidR="003D3051" w:rsidRDefault="003D3051" w:rsidP="007D4031">
                        <w:pPr>
                          <w:framePr w:hSpace="180" w:wrap="around" w:vAnchor="text" w:hAnchor="text" w:y="1"/>
                          <w:tabs>
                            <w:tab w:val="left" w:pos="0"/>
                            <w:tab w:val="left" w:pos="510"/>
                            <w:tab w:val="left" w:pos="720"/>
                            <w:tab w:val="left" w:pos="1440"/>
                            <w:tab w:val="left" w:pos="2160"/>
                            <w:tab w:val="left" w:pos="2880"/>
                            <w:tab w:val="left" w:pos="3600"/>
                            <w:tab w:val="left" w:pos="4320"/>
                            <w:tab w:val="left" w:pos="5040"/>
                            <w:tab w:val="left" w:pos="5760"/>
                            <w:tab w:val="left" w:pos="6480"/>
                            <w:tab w:val="left" w:pos="7200"/>
                            <w:tab w:val="left" w:pos="7920"/>
                            <w:tab w:val="left" w:pos="8640"/>
                            <w:tab w:val="left" w:pos="9360"/>
                            <w:tab w:val="left" w:pos="10080"/>
                            <w:tab w:val="left" w:pos="10800"/>
                            <w:tab w:val="left" w:pos="11520"/>
                            <w:tab w:val="left" w:pos="12240"/>
                            <w:tab w:val="left" w:pos="12960"/>
                            <w:tab w:val="left" w:pos="13680"/>
                            <w:tab w:val="left" w:pos="14400"/>
                            <w:tab w:val="left" w:pos="15120"/>
                            <w:tab w:val="left" w:pos="15840"/>
                            <w:tab w:val="left" w:pos="16560"/>
                            <w:tab w:val="left" w:pos="17280"/>
                            <w:tab w:val="left" w:pos="18000"/>
                            <w:tab w:val="left" w:pos="18720"/>
                            <w:tab w:val="left" w:pos="19440"/>
                            <w:tab w:val="left" w:pos="20160"/>
                            <w:tab w:val="left" w:pos="20880"/>
                            <w:tab w:val="left" w:pos="21600"/>
                            <w:tab w:val="left" w:pos="22320"/>
                            <w:tab w:val="left" w:pos="23040"/>
                            <w:tab w:val="left" w:pos="23760"/>
                            <w:tab w:val="left" w:pos="24480"/>
                            <w:tab w:val="left" w:pos="25200"/>
                            <w:tab w:val="left" w:pos="25920"/>
                            <w:tab w:val="left" w:pos="26640"/>
                          </w:tabs>
                          <w:spacing w:line="240" w:lineRule="atLeast"/>
                          <w:suppressOverlap/>
                          <w:rPr>
                            <w:sz w:val="24"/>
                          </w:rPr>
                        </w:pPr>
                      </w:p>
                    </w:tc>
                  </w:tr>
                </w:tbl>
                <w:p w:rsidR="003D3051" w:rsidRDefault="003D3051" w:rsidP="007D4031">
                  <w:pPr>
                    <w:framePr w:hSpace="180" w:wrap="around" w:vAnchor="text" w:hAnchor="text" w:y="1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3D3051" w:rsidRPr="00AC61B8" w:rsidRDefault="003D3051" w:rsidP="007D4031">
                  <w:pPr>
                    <w:framePr w:hSpace="180" w:wrap="around" w:vAnchor="text" w:hAnchor="text" w:y="1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40" w:type="dxa"/>
                  <w:vMerge/>
                  <w:tcBorders>
                    <w:bottom w:val="single" w:sz="4" w:space="0" w:color="auto"/>
                    <w:right w:val="nil"/>
                  </w:tcBorders>
                </w:tcPr>
                <w:p w:rsidR="003D3051" w:rsidRPr="00B51D5A" w:rsidRDefault="003D3051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</w:tc>
              <w:tc>
                <w:tcPr>
                  <w:tcW w:w="4626" w:type="dxa"/>
                  <w:vMerge/>
                  <w:tcBorders>
                    <w:left w:val="nil"/>
                  </w:tcBorders>
                </w:tcPr>
                <w:p w:rsidR="003D3051" w:rsidRPr="00AC61B8" w:rsidRDefault="003D30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</w:tr>
            <w:tr w:rsidR="00534E97" w:rsidRPr="001D119D" w:rsidTr="00E11481">
              <w:trPr>
                <w:trHeight w:val="5754"/>
              </w:trPr>
              <w:tc>
                <w:tcPr>
                  <w:tcW w:w="545" w:type="dxa"/>
                  <w:tcBorders>
                    <w:right w:val="nil"/>
                  </w:tcBorders>
                </w:tcPr>
                <w:p w:rsidR="00534E97" w:rsidRDefault="00534E97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5.</w:t>
                  </w:r>
                </w:p>
              </w:tc>
              <w:tc>
                <w:tcPr>
                  <w:tcW w:w="4490" w:type="dxa"/>
                  <w:tcBorders>
                    <w:left w:val="nil"/>
                  </w:tcBorders>
                </w:tcPr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 xml:space="preserve">Find the </w:t>
                  </w:r>
                  <w:r w:rsidRPr="00F647C9">
                    <w:rPr>
                      <w:b/>
                      <w:sz w:val="24"/>
                      <w:szCs w:val="24"/>
                      <w:lang w:eastAsia="en-US"/>
                    </w:rPr>
                    <w:t>exact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4C3DB0">
                    <w:rPr>
                      <w:b/>
                      <w:sz w:val="24"/>
                      <w:szCs w:val="24"/>
                      <w:lang w:eastAsia="en-US"/>
                    </w:rPr>
                    <w:t>length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of the </w:t>
                  </w:r>
                  <w:r>
                    <w:rPr>
                      <w:sz w:val="24"/>
                    </w:rPr>
                    <w:t xml:space="preserve">line joining the points (1, 1) and (3, 5). </w:t>
                  </w:r>
                  <w:r w:rsidR="00C11A7F">
                    <w:rPr>
                      <w:sz w:val="24"/>
                    </w:rPr>
                    <w:t xml:space="preserve">                            </w:t>
                  </w:r>
                  <w:r w:rsidR="00C11A7F">
                    <w:rPr>
                      <w:b/>
                      <w:sz w:val="24"/>
                    </w:rPr>
                    <w:t>[2]</w:t>
                  </w:r>
                </w:p>
                <w:p w:rsidR="008748BB" w:rsidRDefault="008748B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8748BB" w:rsidRDefault="008748B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534E97" w:rsidRPr="00F2696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 w:rsidRPr="00004E4E">
                    <w:rPr>
                      <w:position w:val="-16"/>
                      <w:sz w:val="24"/>
                    </w:rPr>
                    <w:object w:dxaOrig="3920" w:dyaOrig="520">
                      <v:shape id="_x0000_i1027" type="#_x0000_t75" style="width:192.75pt;height:25.5pt" o:ole="">
                        <v:imagedata r:id="rId13" o:title=""/>
                      </v:shape>
                      <o:OLEObject Type="Embed" ProgID="Equation.DSMT4" ShapeID="_x0000_i1027" DrawAspect="Content" ObjectID="_1554801129" r:id="rId14"/>
                    </w:object>
                  </w:r>
                </w:p>
                <w:p w:rsidR="00534E97" w:rsidRPr="00D41937" w:rsidRDefault="00534E97" w:rsidP="007D4031">
                  <w:pPr>
                    <w:framePr w:hSpace="180" w:wrap="around" w:vAnchor="text" w:hAnchor="text" w:y="1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>.</w:t>
                  </w:r>
                </w:p>
                <w:p w:rsidR="00534E97" w:rsidRPr="00D41937" w:rsidRDefault="00534E97" w:rsidP="007D4031">
                  <w:pPr>
                    <w:framePr w:hSpace="180" w:wrap="around" w:vAnchor="text" w:hAnchor="text" w:y="1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540" w:type="dxa"/>
                  <w:tcBorders>
                    <w:right w:val="nil"/>
                  </w:tcBorders>
                </w:tcPr>
                <w:p w:rsidR="00534E97" w:rsidRDefault="00534E97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8.</w:t>
                  </w:r>
                </w:p>
                <w:p w:rsidR="00534E97" w:rsidRDefault="00534E97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</w:rPr>
                  </w:pPr>
                </w:p>
              </w:tc>
              <w:tc>
                <w:tcPr>
                  <w:tcW w:w="4626" w:type="dxa"/>
                  <w:tcBorders>
                    <w:left w:val="nil"/>
                  </w:tcBorders>
                </w:tcPr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 w:rsidRPr="004C3DB0">
                    <w:rPr>
                      <w:b/>
                      <w:sz w:val="24"/>
                    </w:rPr>
                    <w:t>Graph</w:t>
                  </w:r>
                  <w:r>
                    <w:rPr>
                      <w:sz w:val="24"/>
                    </w:rPr>
                    <w:t xml:space="preserve"> each line on the same number plane.   </w:t>
                  </w:r>
                  <w:r>
                    <w:rPr>
                      <w:noProof/>
                      <w:lang w:eastAsia="en-AU"/>
                    </w:rPr>
                    <w:t xml:space="preserve"> </w:t>
                  </w:r>
                </w:p>
                <w:p w:rsidR="00534E97" w:rsidRPr="00534E97" w:rsidRDefault="00931BAD" w:rsidP="007D4031">
                  <w:pPr>
                    <w:framePr w:hSpace="180" w:wrap="around" w:vAnchor="text" w:hAnchor="text" w:y="1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60288" behindDoc="1" locked="0" layoutInCell="1" allowOverlap="1" wp14:anchorId="5861B23F" wp14:editId="37000B0E">
                        <wp:simplePos x="0" y="0"/>
                        <wp:positionH relativeFrom="column">
                          <wp:posOffset>28575</wp:posOffset>
                        </wp:positionH>
                        <wp:positionV relativeFrom="paragraph">
                          <wp:posOffset>341630</wp:posOffset>
                        </wp:positionV>
                        <wp:extent cx="2657475" cy="2623820"/>
                        <wp:effectExtent l="0" t="0" r="9525" b="5080"/>
                        <wp:wrapThrough wrapText="bothSides">
                          <wp:wrapPolygon edited="0">
                            <wp:start x="0" y="0"/>
                            <wp:lineTo x="0" y="21485"/>
                            <wp:lineTo x="21523" y="21485"/>
                            <wp:lineTo x="21523" y="0"/>
                            <wp:lineTo x="0" y="0"/>
                          </wp:wrapPolygon>
                        </wp:wrapThrough>
                        <wp:docPr id="6" name="Picture 6" descr="MAT09NATT10011_UN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6" descr="MAT09NATT10011_UN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57475" cy="2623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534E97" w:rsidRPr="00534E97">
                    <w:rPr>
                      <w:b/>
                      <w:sz w:val="24"/>
                      <w:szCs w:val="24"/>
                      <w:lang w:eastAsia="en-US"/>
                    </w:rPr>
                    <w:t>a)</w:t>
                  </w:r>
                  <w:r w:rsidR="00E11481">
                    <w:rPr>
                      <w:b/>
                      <w:sz w:val="24"/>
                      <w:szCs w:val="24"/>
                      <w:lang w:eastAsia="en-US"/>
                    </w:rPr>
                    <w:t>.</w:t>
                  </w:r>
                  <w:r w:rsidR="00534E97" w:rsidRPr="00534E9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="00534E9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="00534E97" w:rsidRPr="00534E97">
                    <w:rPr>
                      <w:i/>
                      <w:sz w:val="24"/>
                      <w:szCs w:val="24"/>
                      <w:lang w:eastAsia="en-US"/>
                    </w:rPr>
                    <w:t>x</w:t>
                  </w:r>
                  <w:r w:rsidR="00534E97">
                    <w:rPr>
                      <w:sz w:val="24"/>
                      <w:szCs w:val="24"/>
                      <w:lang w:eastAsia="en-US"/>
                    </w:rPr>
                    <w:t xml:space="preserve"> = -3              </w:t>
                  </w:r>
                  <w:r w:rsidR="00E11481">
                    <w:rPr>
                      <w:sz w:val="24"/>
                      <w:szCs w:val="24"/>
                      <w:lang w:eastAsia="en-US"/>
                    </w:rPr>
                    <w:t xml:space="preserve">   </w:t>
                  </w:r>
                  <w:r w:rsidR="00534E97">
                    <w:rPr>
                      <w:sz w:val="24"/>
                      <w:szCs w:val="24"/>
                      <w:lang w:eastAsia="en-US"/>
                    </w:rPr>
                    <w:t xml:space="preserve">  </w:t>
                  </w:r>
                  <w:r w:rsidR="00534E97" w:rsidRPr="00534E97">
                    <w:rPr>
                      <w:b/>
                      <w:sz w:val="24"/>
                      <w:szCs w:val="24"/>
                      <w:lang w:eastAsia="en-US"/>
                    </w:rPr>
                    <w:t>b)</w:t>
                  </w:r>
                  <w:r w:rsidR="00E11481">
                    <w:rPr>
                      <w:b/>
                      <w:sz w:val="24"/>
                      <w:szCs w:val="24"/>
                      <w:lang w:eastAsia="en-US"/>
                    </w:rPr>
                    <w:t>.</w:t>
                  </w:r>
                  <w:r w:rsidR="00534E97">
                    <w:rPr>
                      <w:sz w:val="24"/>
                      <w:szCs w:val="24"/>
                      <w:lang w:eastAsia="en-US"/>
                    </w:rPr>
                    <w:t xml:space="preserve">  </w:t>
                  </w:r>
                  <w:r w:rsidR="00534E97" w:rsidRPr="00534E97">
                    <w:rPr>
                      <w:i/>
                      <w:sz w:val="24"/>
                      <w:szCs w:val="24"/>
                      <w:lang w:eastAsia="en-US"/>
                    </w:rPr>
                    <w:t>y</w:t>
                  </w:r>
                  <w:r w:rsidR="00534E97">
                    <w:rPr>
                      <w:sz w:val="24"/>
                      <w:szCs w:val="24"/>
                      <w:lang w:eastAsia="en-US"/>
                    </w:rPr>
                    <w:t xml:space="preserve"> = 4</w:t>
                  </w:r>
                  <w:r w:rsidR="00C11A7F">
                    <w:rPr>
                      <w:sz w:val="24"/>
                      <w:szCs w:val="24"/>
                      <w:lang w:eastAsia="en-US"/>
                    </w:rPr>
                    <w:t xml:space="preserve">                   </w:t>
                  </w:r>
                  <w:r w:rsidR="00C11A7F">
                    <w:rPr>
                      <w:b/>
                      <w:sz w:val="24"/>
                    </w:rPr>
                    <w:t>[2]</w:t>
                  </w:r>
                </w:p>
                <w:p w:rsidR="00534E97" w:rsidRDefault="00534E9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</w:tr>
          </w:tbl>
          <w:p w:rsidR="003C4CB1" w:rsidRPr="003C4CB1" w:rsidRDefault="003C4CB1">
            <w:pPr>
              <w:rPr>
                <w:b/>
                <w:sz w:val="16"/>
                <w:szCs w:val="16"/>
              </w:rPr>
            </w:pPr>
          </w:p>
          <w:tbl>
            <w:tblPr>
              <w:tblW w:w="103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113"/>
              <w:gridCol w:w="432"/>
              <w:gridCol w:w="113"/>
              <w:gridCol w:w="2397"/>
              <w:gridCol w:w="2374"/>
              <w:gridCol w:w="1406"/>
              <w:gridCol w:w="2953"/>
              <w:gridCol w:w="526"/>
            </w:tblGrid>
            <w:tr w:rsidR="002A67DD" w:rsidRPr="001D119D" w:rsidTr="00C11A7F">
              <w:trPr>
                <w:gridBefore w:val="1"/>
                <w:wBefore w:w="113" w:type="dxa"/>
              </w:trPr>
              <w:tc>
                <w:tcPr>
                  <w:tcW w:w="545" w:type="dxa"/>
                  <w:gridSpan w:val="2"/>
                  <w:tcBorders>
                    <w:bottom w:val="single" w:sz="4" w:space="0" w:color="auto"/>
                    <w:right w:val="nil"/>
                  </w:tcBorders>
                </w:tcPr>
                <w:p w:rsidR="002A67DD" w:rsidRPr="00C530A9" w:rsidRDefault="00931BAD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lastRenderedPageBreak/>
                    <w:t>9</w:t>
                  </w:r>
                  <w:r w:rsidR="002A67DD" w:rsidRPr="00C530A9">
                    <w:rPr>
                      <w:b/>
                      <w:sz w:val="24"/>
                      <w:szCs w:val="24"/>
                      <w:lang w:eastAsia="en-US"/>
                    </w:rPr>
                    <w:t>.</w:t>
                  </w:r>
                </w:p>
              </w:tc>
              <w:tc>
                <w:tcPr>
                  <w:tcW w:w="9130" w:type="dxa"/>
                  <w:gridSpan w:val="4"/>
                  <w:tcBorders>
                    <w:left w:val="nil"/>
                    <w:bottom w:val="single" w:sz="4" w:space="0" w:color="auto"/>
                    <w:right w:val="nil"/>
                  </w:tcBorders>
                </w:tcPr>
                <w:p w:rsidR="00931BAD" w:rsidRDefault="00FE33F2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 w:rsidRPr="00B60D8E">
                    <w:rPr>
                      <w:b/>
                      <w:sz w:val="24"/>
                    </w:rPr>
                    <w:t>a).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rFonts w:hint="eastAsia"/>
                      <w:sz w:val="24"/>
                    </w:rPr>
                    <w:t xml:space="preserve"> </w:t>
                  </w:r>
                  <w:r w:rsidR="00931BAD">
                    <w:rPr>
                      <w:sz w:val="24"/>
                    </w:rPr>
                    <w:t xml:space="preserve"> </w:t>
                  </w:r>
                  <w:r w:rsidR="00931BAD" w:rsidRPr="004C3DB0">
                    <w:rPr>
                      <w:b/>
                      <w:sz w:val="24"/>
                    </w:rPr>
                    <w:t>Graph</w:t>
                  </w:r>
                  <w:r w:rsidR="00931BAD">
                    <w:rPr>
                      <w:sz w:val="24"/>
                    </w:rPr>
                    <w:t xml:space="preserve"> </w:t>
                  </w:r>
                  <w:r w:rsidR="00931BAD" w:rsidRPr="00931BAD">
                    <w:rPr>
                      <w:i/>
                      <w:sz w:val="24"/>
                    </w:rPr>
                    <w:t>y</w:t>
                  </w:r>
                  <w:r w:rsidR="00931BAD">
                    <w:rPr>
                      <w:sz w:val="24"/>
                    </w:rPr>
                    <w:t xml:space="preserve"> = 4 – 2</w:t>
                  </w:r>
                  <w:r w:rsidR="00931BAD" w:rsidRPr="00931BAD">
                    <w:rPr>
                      <w:i/>
                      <w:sz w:val="24"/>
                    </w:rPr>
                    <w:t>x</w:t>
                  </w:r>
                  <w:r w:rsidR="00931BAD">
                    <w:rPr>
                      <w:sz w:val="24"/>
                    </w:rPr>
                    <w:t xml:space="preserve"> on the number plane</w:t>
                  </w:r>
                  <w:r w:rsidR="008728D0">
                    <w:rPr>
                      <w:sz w:val="24"/>
                    </w:rPr>
                    <w:t xml:space="preserve"> below</w:t>
                  </w:r>
                  <w:r w:rsidR="00931BAD">
                    <w:rPr>
                      <w:sz w:val="24"/>
                    </w:rPr>
                    <w:t>.</w:t>
                  </w: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71143C" w:rsidRDefault="00FE33F2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 </w:t>
                  </w:r>
                  <w:r w:rsidR="00173DAA">
                    <w:rPr>
                      <w:sz w:val="24"/>
                    </w:rPr>
                    <w:t xml:space="preserve">          </w:t>
                  </w:r>
                  <w:r w:rsidR="00173DAA">
                    <w:rPr>
                      <w:noProof/>
                      <w:lang w:eastAsia="en-AU"/>
                    </w:rPr>
                    <w:t xml:space="preserve"> </w:t>
                  </w:r>
                </w:p>
                <w:p w:rsidR="00FE33F2" w:rsidRDefault="00FE33F2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931BAD" w:rsidRDefault="000C24F2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62336" behindDoc="1" locked="0" layoutInCell="1" allowOverlap="1" wp14:anchorId="20D3A035" wp14:editId="71B5D882">
                        <wp:simplePos x="0" y="0"/>
                        <wp:positionH relativeFrom="column">
                          <wp:posOffset>298450</wp:posOffset>
                        </wp:positionH>
                        <wp:positionV relativeFrom="paragraph">
                          <wp:posOffset>-2200275</wp:posOffset>
                        </wp:positionV>
                        <wp:extent cx="2771775" cy="2736850"/>
                        <wp:effectExtent l="0" t="0" r="9525" b="6350"/>
                        <wp:wrapThrough wrapText="bothSides">
                          <wp:wrapPolygon edited="0">
                            <wp:start x="0" y="0"/>
                            <wp:lineTo x="0" y="21500"/>
                            <wp:lineTo x="21526" y="21500"/>
                            <wp:lineTo x="21526" y="0"/>
                            <wp:lineTo x="0" y="0"/>
                          </wp:wrapPolygon>
                        </wp:wrapThrough>
                        <wp:docPr id="8" name="Picture 8" descr="MAT09NATT10011_UN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6" descr="MAT09NATT10011_UN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71775" cy="2736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71143C" w:rsidRPr="00FE33F2" w:rsidRDefault="00FE33F2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b/>
                      <w:sz w:val="24"/>
                    </w:rPr>
                    <w:t>b</w:t>
                  </w:r>
                  <w:r w:rsidRPr="00B60D8E">
                    <w:rPr>
                      <w:b/>
                      <w:sz w:val="24"/>
                    </w:rPr>
                    <w:t>).</w:t>
                  </w:r>
                  <w:r>
                    <w:rPr>
                      <w:sz w:val="24"/>
                    </w:rPr>
                    <w:t xml:space="preserve"> </w:t>
                  </w:r>
                  <w:r w:rsidR="00F220E6">
                    <w:rPr>
                      <w:sz w:val="24"/>
                    </w:rPr>
                    <w:t xml:space="preserve"> </w:t>
                  </w:r>
                  <w:r w:rsidR="00455B8B">
                    <w:rPr>
                      <w:sz w:val="24"/>
                    </w:rPr>
                    <w:t xml:space="preserve"> </w:t>
                  </w:r>
                  <w:r w:rsidR="000C24F2">
                    <w:rPr>
                      <w:sz w:val="24"/>
                    </w:rPr>
                    <w:t xml:space="preserve">Write down the </w:t>
                  </w:r>
                  <w:r w:rsidR="004C3DB0">
                    <w:rPr>
                      <w:sz w:val="24"/>
                    </w:rPr>
                    <w:t xml:space="preserve">coordinates of </w:t>
                  </w:r>
                  <w:r w:rsidR="000C24F2" w:rsidRPr="000C24F2">
                    <w:rPr>
                      <w:i/>
                      <w:sz w:val="24"/>
                    </w:rPr>
                    <w:t>x</w:t>
                  </w:r>
                  <w:r w:rsidR="000C24F2">
                    <w:rPr>
                      <w:sz w:val="24"/>
                    </w:rPr>
                    <w:t>-intercept.</w:t>
                  </w:r>
                </w:p>
                <w:p w:rsidR="0071143C" w:rsidRDefault="0071143C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lang w:eastAsia="en-US"/>
                    </w:rPr>
                  </w:pPr>
                </w:p>
                <w:p w:rsidR="00931BAD" w:rsidRDefault="00931BA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lang w:eastAsia="en-US"/>
                    </w:rPr>
                  </w:pPr>
                </w:p>
                <w:p w:rsidR="00501592" w:rsidRPr="00FE33F2" w:rsidRDefault="00501592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b/>
                      <w:sz w:val="24"/>
                    </w:rPr>
                    <w:t>c</w:t>
                  </w:r>
                  <w:r w:rsidRPr="00B60D8E">
                    <w:rPr>
                      <w:b/>
                      <w:sz w:val="24"/>
                    </w:rPr>
                    <w:t>).</w:t>
                  </w:r>
                  <w:r>
                    <w:rPr>
                      <w:sz w:val="24"/>
                    </w:rPr>
                    <w:t xml:space="preserve"> </w:t>
                  </w:r>
                  <w:r w:rsidR="000C24F2">
                    <w:rPr>
                      <w:sz w:val="24"/>
                    </w:rPr>
                    <w:t xml:space="preserve"> </w:t>
                  </w:r>
                  <w:r w:rsidR="00455B8B">
                    <w:rPr>
                      <w:sz w:val="24"/>
                    </w:rPr>
                    <w:t xml:space="preserve"> </w:t>
                  </w:r>
                  <w:r w:rsidR="000C24F2">
                    <w:rPr>
                      <w:sz w:val="24"/>
                    </w:rPr>
                    <w:t>Write down the</w:t>
                  </w:r>
                  <w:r w:rsidR="004C3DB0">
                    <w:rPr>
                      <w:sz w:val="24"/>
                    </w:rPr>
                    <w:t xml:space="preserve"> coordinates of </w:t>
                  </w:r>
                  <w:r w:rsidR="000C24F2">
                    <w:rPr>
                      <w:sz w:val="24"/>
                    </w:rPr>
                    <w:t xml:space="preserve"> </w:t>
                  </w:r>
                  <w:r w:rsidR="000C24F2">
                    <w:rPr>
                      <w:i/>
                      <w:sz w:val="24"/>
                    </w:rPr>
                    <w:t>y</w:t>
                  </w:r>
                  <w:r w:rsidR="000C24F2">
                    <w:rPr>
                      <w:sz w:val="24"/>
                    </w:rPr>
                    <w:t>-intercept.</w:t>
                  </w:r>
                </w:p>
                <w:p w:rsidR="00501592" w:rsidRDefault="00501592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lang w:eastAsia="en-US"/>
                    </w:rPr>
                  </w:pPr>
                </w:p>
                <w:p w:rsidR="000C24F2" w:rsidRPr="00B51D5A" w:rsidRDefault="000C24F2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lang w:eastAsia="en-US"/>
                    </w:rPr>
                  </w:pPr>
                </w:p>
              </w:tc>
              <w:tc>
                <w:tcPr>
                  <w:tcW w:w="526" w:type="dxa"/>
                  <w:tcBorders>
                    <w:left w:val="nil"/>
                  </w:tcBorders>
                </w:tcPr>
                <w:p w:rsidR="0071143C" w:rsidRPr="00B40206" w:rsidRDefault="0071143C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DF16E8" w:rsidRDefault="00DF16E8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Pr="00B40206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2A67DD" w:rsidRPr="00B40206" w:rsidRDefault="00FE33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[</w:t>
                  </w:r>
                  <w:r w:rsidR="000C24F2">
                    <w:rPr>
                      <w:b/>
                      <w:sz w:val="24"/>
                      <w:szCs w:val="24"/>
                      <w:lang w:eastAsia="en-US"/>
                    </w:rPr>
                    <w:t>2</w:t>
                  </w:r>
                  <w:r w:rsidR="002A67DD" w:rsidRPr="00B40206">
                    <w:rPr>
                      <w:b/>
                      <w:sz w:val="24"/>
                      <w:szCs w:val="24"/>
                      <w:lang w:eastAsia="en-US"/>
                    </w:rPr>
                    <w:t>]</w:t>
                  </w:r>
                </w:p>
                <w:p w:rsidR="00764E26" w:rsidRDefault="00764E26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240923" w:rsidRDefault="00FE33F2" w:rsidP="007D4031">
                  <w:pPr>
                    <w:framePr w:hSpace="180" w:wrap="around" w:vAnchor="text" w:hAnchor="text" w:y="1"/>
                    <w:suppressOverlap/>
                    <w:jc w:val="center"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[1]</w:t>
                  </w:r>
                </w:p>
                <w:p w:rsidR="00240923" w:rsidRDefault="00240923" w:rsidP="007D4031">
                  <w:pPr>
                    <w:framePr w:hSpace="180" w:wrap="around" w:vAnchor="text" w:hAnchor="text" w:y="1"/>
                    <w:suppressOverlap/>
                    <w:jc w:val="center"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0C24F2" w:rsidRDefault="000C24F2" w:rsidP="007D4031">
                  <w:pPr>
                    <w:framePr w:hSpace="180" w:wrap="around" w:vAnchor="text" w:hAnchor="text" w:y="1"/>
                    <w:suppressOverlap/>
                    <w:jc w:val="center"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501592" w:rsidRPr="00240923" w:rsidRDefault="00501592" w:rsidP="007D4031">
                  <w:pPr>
                    <w:framePr w:hSpace="180" w:wrap="around" w:vAnchor="text" w:hAnchor="text" w:y="1"/>
                    <w:suppressOverlap/>
                    <w:jc w:val="center"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lang w:eastAsia="en-US"/>
                    </w:rPr>
                    <w:t>[1]</w:t>
                  </w:r>
                </w:p>
              </w:tc>
            </w:tr>
            <w:tr w:rsidR="002A67DD" w:rsidRPr="001D119D" w:rsidTr="00C11A7F">
              <w:trPr>
                <w:gridBefore w:val="1"/>
                <w:wBefore w:w="113" w:type="dxa"/>
              </w:trPr>
              <w:tc>
                <w:tcPr>
                  <w:tcW w:w="545" w:type="dxa"/>
                  <w:gridSpan w:val="2"/>
                  <w:tcBorders>
                    <w:bottom w:val="single" w:sz="4" w:space="0" w:color="auto"/>
                    <w:right w:val="nil"/>
                  </w:tcBorders>
                </w:tcPr>
                <w:p w:rsidR="002A67DD" w:rsidRPr="00C530A9" w:rsidRDefault="00931BAD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10</w:t>
                  </w:r>
                  <w:r w:rsidR="002A67DD" w:rsidRPr="00C530A9">
                    <w:rPr>
                      <w:b/>
                      <w:sz w:val="24"/>
                      <w:szCs w:val="24"/>
                      <w:lang w:eastAsia="en-US"/>
                    </w:rPr>
                    <w:t>.</w:t>
                  </w:r>
                </w:p>
              </w:tc>
              <w:tc>
                <w:tcPr>
                  <w:tcW w:w="9130" w:type="dxa"/>
                  <w:gridSpan w:val="4"/>
                  <w:tcBorders>
                    <w:left w:val="nil"/>
                    <w:right w:val="nil"/>
                  </w:tcBorders>
                </w:tcPr>
                <w:p w:rsidR="006101A6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>Given the graph below</w:t>
                  </w:r>
                  <w:r w:rsidR="001F446A">
                    <w:rPr>
                      <w:sz w:val="24"/>
                    </w:rPr>
                    <w:t>.</w:t>
                  </w:r>
                  <w:r w:rsidR="00FE33F2">
                    <w:rPr>
                      <w:sz w:val="24"/>
                    </w:rPr>
                    <w:t xml:space="preserve"> </w:t>
                  </w:r>
                </w:p>
                <w:p w:rsidR="006101A6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64384" behindDoc="1" locked="0" layoutInCell="1" allowOverlap="1" wp14:anchorId="6DA82DE2" wp14:editId="67F52984">
                        <wp:simplePos x="0" y="0"/>
                        <wp:positionH relativeFrom="column">
                          <wp:posOffset>88900</wp:posOffset>
                        </wp:positionH>
                        <wp:positionV relativeFrom="paragraph">
                          <wp:posOffset>139065</wp:posOffset>
                        </wp:positionV>
                        <wp:extent cx="2771775" cy="2736850"/>
                        <wp:effectExtent l="0" t="0" r="9525" b="6350"/>
                        <wp:wrapThrough wrapText="bothSides">
                          <wp:wrapPolygon edited="0">
                            <wp:start x="0" y="0"/>
                            <wp:lineTo x="0" y="21500"/>
                            <wp:lineTo x="21526" y="21500"/>
                            <wp:lineTo x="21526" y="0"/>
                            <wp:lineTo x="0" y="0"/>
                          </wp:wrapPolygon>
                        </wp:wrapThrough>
                        <wp:docPr id="10" name="Picture 10" descr="MAT09NATT10011_UN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6" descr="MAT09NATT10011_UN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71775" cy="2736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  <w:r>
                    <w:rPr>
                      <w:noProof/>
                      <w:lang w:eastAsia="en-A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434694E1" wp14:editId="05CA531C">
                            <wp:simplePos x="0" y="0"/>
                            <wp:positionH relativeFrom="column">
                              <wp:posOffset>1337310</wp:posOffset>
                            </wp:positionH>
                            <wp:positionV relativeFrom="paragraph">
                              <wp:posOffset>-2709544</wp:posOffset>
                            </wp:positionV>
                            <wp:extent cx="704850" cy="2686049"/>
                            <wp:effectExtent l="57150" t="38100" r="57150" b="57785"/>
                            <wp:wrapNone/>
                            <wp:docPr id="12" name="Straight Arrow Connector 1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704850" cy="2686049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headEnd type="triangle" w="med" len="med"/>
                                      <a:tailEnd type="triangle" w="med" len="med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220D825D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12" o:spid="_x0000_s1026" type="#_x0000_t32" style="position:absolute;margin-left:105.3pt;margin-top:-213.35pt;width:55.5pt;height:211.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" strokecolor="black [3040]" strokeweight="1.5pt">
                            <v:stroke startarrow="block" endarrow="block"/>
                          </v:shape>
                        </w:pict>
                      </mc:Fallback>
                    </mc:AlternateContent>
                  </w: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 xml:space="preserve">a).   </w:t>
                  </w:r>
                  <w:r w:rsidRPr="004E2CE4">
                    <w:rPr>
                      <w:sz w:val="24"/>
                      <w:szCs w:val="24"/>
                      <w:lang w:eastAsia="en-US"/>
                    </w:rPr>
                    <w:t xml:space="preserve">What is the </w:t>
                  </w:r>
                  <w:r w:rsidRPr="004C3DB0">
                    <w:rPr>
                      <w:b/>
                      <w:sz w:val="24"/>
                      <w:szCs w:val="24"/>
                      <w:lang w:eastAsia="en-US"/>
                    </w:rPr>
                    <w:t>gradient</w:t>
                  </w:r>
                  <w:r w:rsidRPr="004E2CE4">
                    <w:rPr>
                      <w:sz w:val="24"/>
                      <w:szCs w:val="24"/>
                      <w:lang w:eastAsia="en-US"/>
                    </w:rPr>
                    <w:t xml:space="preserve"> of the line drawn ?</w:t>
                  </w:r>
                  <w:r>
                    <w:rPr>
                      <w:b/>
                      <w:sz w:val="24"/>
                      <w:szCs w:val="24"/>
                      <w:lang w:eastAsia="en-US"/>
                    </w:rPr>
                    <w:t xml:space="preserve">                                                                    </w:t>
                  </w: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1F446A" w:rsidRDefault="004E2CE4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 xml:space="preserve">b).   </w:t>
                  </w:r>
                  <w:r w:rsidR="00455B8B" w:rsidRPr="00455B8B">
                    <w:rPr>
                      <w:sz w:val="24"/>
                      <w:szCs w:val="24"/>
                      <w:lang w:eastAsia="en-US"/>
                    </w:rPr>
                    <w:t xml:space="preserve">What is the </w:t>
                  </w:r>
                  <w:r w:rsidR="00455B8B" w:rsidRPr="004C3DB0">
                    <w:rPr>
                      <w:b/>
                      <w:i/>
                      <w:sz w:val="24"/>
                      <w:szCs w:val="24"/>
                      <w:lang w:eastAsia="en-US"/>
                    </w:rPr>
                    <w:t>y</w:t>
                  </w:r>
                  <w:r w:rsidR="00455B8B" w:rsidRPr="004C3DB0">
                    <w:rPr>
                      <w:b/>
                      <w:sz w:val="24"/>
                      <w:szCs w:val="24"/>
                      <w:lang w:eastAsia="en-US"/>
                    </w:rPr>
                    <w:t>-intercept</w:t>
                  </w:r>
                  <w:r w:rsidR="00455B8B" w:rsidRPr="00455B8B">
                    <w:rPr>
                      <w:sz w:val="24"/>
                      <w:szCs w:val="24"/>
                      <w:lang w:eastAsia="en-US"/>
                    </w:rPr>
                    <w:t xml:space="preserve"> of the line ?</w:t>
                  </w:r>
                  <w:r>
                    <w:rPr>
                      <w:b/>
                      <w:sz w:val="24"/>
                      <w:szCs w:val="24"/>
                      <w:lang w:eastAsia="en-US"/>
                    </w:rPr>
                    <w:t xml:space="preserve">                                                                    </w:t>
                  </w: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E2CE4" w:rsidRDefault="004E2CE4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 xml:space="preserve">c).   </w:t>
                  </w:r>
                  <w:r w:rsidR="00455B8B" w:rsidRPr="00455B8B">
                    <w:rPr>
                      <w:sz w:val="24"/>
                      <w:szCs w:val="24"/>
                      <w:lang w:eastAsia="en-US"/>
                    </w:rPr>
                    <w:t xml:space="preserve">Write down the </w:t>
                  </w:r>
                  <w:r w:rsidR="00455B8B" w:rsidRPr="004C3DB0">
                    <w:rPr>
                      <w:b/>
                      <w:sz w:val="24"/>
                      <w:szCs w:val="24"/>
                      <w:lang w:eastAsia="en-US"/>
                    </w:rPr>
                    <w:t>equation</w:t>
                  </w:r>
                  <w:r w:rsidR="00455B8B" w:rsidRPr="00455B8B">
                    <w:rPr>
                      <w:sz w:val="24"/>
                      <w:szCs w:val="24"/>
                      <w:lang w:eastAsia="en-US"/>
                    </w:rPr>
                    <w:t xml:space="preserve"> of the line</w:t>
                  </w:r>
                  <w:r w:rsidR="008728D0">
                    <w:rPr>
                      <w:sz w:val="24"/>
                      <w:szCs w:val="24"/>
                      <w:lang w:eastAsia="en-US"/>
                    </w:rPr>
                    <w:t xml:space="preserve"> in the form </w:t>
                  </w:r>
                  <w:r w:rsidR="008728D0" w:rsidRPr="008728D0">
                    <w:rPr>
                      <w:i/>
                      <w:sz w:val="24"/>
                      <w:szCs w:val="24"/>
                      <w:lang w:eastAsia="en-US"/>
                    </w:rPr>
                    <w:t>y</w:t>
                  </w:r>
                  <w:r w:rsidR="008728D0">
                    <w:rPr>
                      <w:sz w:val="24"/>
                      <w:szCs w:val="24"/>
                      <w:lang w:eastAsia="en-US"/>
                    </w:rPr>
                    <w:t xml:space="preserve"> = </w:t>
                  </w:r>
                  <w:r w:rsidR="008728D0" w:rsidRPr="008728D0">
                    <w:rPr>
                      <w:i/>
                      <w:sz w:val="24"/>
                      <w:szCs w:val="24"/>
                      <w:lang w:eastAsia="en-US"/>
                    </w:rPr>
                    <w:t>mx</w:t>
                  </w:r>
                  <w:r w:rsidR="008728D0">
                    <w:rPr>
                      <w:sz w:val="24"/>
                      <w:szCs w:val="24"/>
                      <w:lang w:eastAsia="en-US"/>
                    </w:rPr>
                    <w:t xml:space="preserve"> + </w:t>
                  </w:r>
                  <w:r w:rsidR="008728D0" w:rsidRPr="008728D0">
                    <w:rPr>
                      <w:i/>
                      <w:sz w:val="24"/>
                      <w:szCs w:val="24"/>
                      <w:lang w:eastAsia="en-US"/>
                    </w:rPr>
                    <w:t>b</w:t>
                  </w:r>
                  <w:r w:rsidR="00455B8B" w:rsidRPr="00455B8B">
                    <w:rPr>
                      <w:sz w:val="24"/>
                      <w:szCs w:val="24"/>
                      <w:lang w:eastAsia="en-US"/>
                    </w:rPr>
                    <w:t>.</w:t>
                  </w:r>
                  <w:r>
                    <w:rPr>
                      <w:b/>
                      <w:sz w:val="24"/>
                      <w:szCs w:val="24"/>
                      <w:lang w:eastAsia="en-US"/>
                    </w:rPr>
                    <w:t xml:space="preserve">                                                                    </w:t>
                  </w:r>
                </w:p>
                <w:p w:rsidR="001F446A" w:rsidRDefault="001F446A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  <w:p w:rsidR="00455B8B" w:rsidRPr="00B51D5A" w:rsidRDefault="00455B8B" w:rsidP="007D4031">
                  <w:pPr>
                    <w:framePr w:hSpace="180" w:wrap="around" w:vAnchor="text" w:hAnchor="text" w:y="1"/>
                    <w:suppressOverlap/>
                    <w:rPr>
                      <w:lang w:eastAsia="en-US"/>
                    </w:rPr>
                  </w:pPr>
                </w:p>
              </w:tc>
              <w:tc>
                <w:tcPr>
                  <w:tcW w:w="526" w:type="dxa"/>
                  <w:tcBorders>
                    <w:left w:val="nil"/>
                  </w:tcBorders>
                </w:tcPr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2A67DD" w:rsidRDefault="00F32010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[2</w:t>
                  </w:r>
                  <w:r w:rsidR="002A67DD" w:rsidRPr="00D62A1C">
                    <w:rPr>
                      <w:b/>
                      <w:sz w:val="24"/>
                      <w:szCs w:val="24"/>
                      <w:lang w:eastAsia="en-US"/>
                    </w:rPr>
                    <w:t>]</w:t>
                  </w: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B3EF0" w:rsidRPr="00D62A1C" w:rsidRDefault="004B3EF0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B3EF0" w:rsidRDefault="004B3EF0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[1</w:t>
                  </w:r>
                  <w:r w:rsidRPr="00D62A1C">
                    <w:rPr>
                      <w:b/>
                      <w:sz w:val="24"/>
                      <w:szCs w:val="24"/>
                      <w:lang w:eastAsia="en-US"/>
                    </w:rPr>
                    <w:t>]</w:t>
                  </w: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  <w:p w:rsidR="00455B8B" w:rsidRDefault="00F32010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[2</w:t>
                  </w:r>
                  <w:r w:rsidR="00455B8B" w:rsidRPr="00D62A1C">
                    <w:rPr>
                      <w:b/>
                      <w:sz w:val="24"/>
                      <w:szCs w:val="24"/>
                      <w:lang w:eastAsia="en-US"/>
                    </w:rPr>
                    <w:t>]</w:t>
                  </w:r>
                </w:p>
                <w:p w:rsidR="00455B8B" w:rsidRPr="00D62A1C" w:rsidRDefault="00455B8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</w:tc>
            </w:tr>
            <w:tr w:rsidR="000C0DE1" w:rsidRPr="001D119D" w:rsidTr="000C0DE1">
              <w:tc>
                <w:tcPr>
                  <w:tcW w:w="10314" w:type="dxa"/>
                  <w:gridSpan w:val="8"/>
                  <w:shd w:val="clear" w:color="auto" w:fill="D9D9D9"/>
                </w:tcPr>
                <w:p w:rsidR="000C0DE1" w:rsidRPr="00073B4F" w:rsidRDefault="000C0DE1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32"/>
                      <w:szCs w:val="32"/>
                      <w:lang w:eastAsia="en-US"/>
                    </w:rPr>
                  </w:pPr>
                  <w:r>
                    <w:rPr>
                      <w:b/>
                      <w:sz w:val="40"/>
                      <w:szCs w:val="40"/>
                      <w:u w:val="single"/>
                      <w:lang w:eastAsia="en-US"/>
                    </w:rPr>
                    <w:lastRenderedPageBreak/>
                    <w:t xml:space="preserve">Area </w:t>
                  </w:r>
                  <w:r w:rsidR="00474439">
                    <w:rPr>
                      <w:b/>
                      <w:sz w:val="40"/>
                      <w:szCs w:val="40"/>
                      <w:u w:val="single"/>
                      <w:lang w:eastAsia="en-US"/>
                    </w:rPr>
                    <w:t>&amp;</w:t>
                  </w:r>
                  <w:r>
                    <w:rPr>
                      <w:b/>
                      <w:sz w:val="40"/>
                      <w:szCs w:val="40"/>
                      <w:u w:val="single"/>
                      <w:lang w:eastAsia="en-US"/>
                    </w:rPr>
                    <w:t xml:space="preserve"> Surface Area</w:t>
                  </w:r>
                  <w:r>
                    <w:rPr>
                      <w:b/>
                      <w:sz w:val="40"/>
                      <w:szCs w:val="40"/>
                      <w:lang w:eastAsia="en-US"/>
                    </w:rPr>
                    <w:t xml:space="preserve">  </w:t>
                  </w:r>
                  <w:r w:rsidR="009A5C89">
                    <w:rPr>
                      <w:b/>
                      <w:sz w:val="32"/>
                      <w:szCs w:val="32"/>
                      <w:u w:val="single"/>
                      <w:lang w:eastAsia="en-US"/>
                    </w:rPr>
                    <w:t>(31</w:t>
                  </w:r>
                  <w:r w:rsidRPr="00073B4F">
                    <w:rPr>
                      <w:b/>
                      <w:sz w:val="32"/>
                      <w:szCs w:val="32"/>
                      <w:u w:val="single"/>
                      <w:lang w:eastAsia="en-US"/>
                    </w:rPr>
                    <w:t xml:space="preserve"> marks)</w:t>
                  </w:r>
                </w:p>
                <w:p w:rsidR="000C0DE1" w:rsidRPr="001D119D" w:rsidRDefault="000C0DE1" w:rsidP="007D4031">
                  <w:pPr>
                    <w:framePr w:hSpace="180" w:wrap="around" w:vAnchor="text" w:hAnchor="text" w:y="1"/>
                    <w:suppressOverlap/>
                    <w:jc w:val="center"/>
                    <w:rPr>
                      <w:b/>
                      <w:lang w:eastAsia="en-US"/>
                    </w:rPr>
                  </w:pPr>
                </w:p>
              </w:tc>
            </w:tr>
            <w:tr w:rsidR="00474439" w:rsidRPr="001D119D" w:rsidTr="008E41E8">
              <w:trPr>
                <w:trHeight w:val="1070"/>
              </w:trPr>
              <w:tc>
                <w:tcPr>
                  <w:tcW w:w="545" w:type="dxa"/>
                  <w:gridSpan w:val="2"/>
                  <w:tcBorders>
                    <w:bottom w:val="single" w:sz="4" w:space="0" w:color="auto"/>
                    <w:right w:val="nil"/>
                  </w:tcBorders>
                </w:tcPr>
                <w:p w:rsidR="00474439" w:rsidRPr="00C530A9" w:rsidRDefault="00474439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val="en-US"/>
                    </w:rPr>
                  </w:pPr>
                  <w:r>
                    <w:rPr>
                      <w:b/>
                      <w:sz w:val="24"/>
                      <w:szCs w:val="24"/>
                      <w:lang w:val="en-US"/>
                    </w:rPr>
                    <w:t>1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</w:tcBorders>
                </w:tcPr>
                <w:p w:rsidR="00474439" w:rsidRPr="000E097D" w:rsidRDefault="00A00FA4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noProof/>
                      <w:sz w:val="24"/>
                      <w:lang w:eastAsia="en-A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7152" behindDoc="0" locked="0" layoutInCell="1" allowOverlap="1">
                            <wp:simplePos x="0" y="0"/>
                            <wp:positionH relativeFrom="column">
                              <wp:posOffset>4918710</wp:posOffset>
                            </wp:positionH>
                            <wp:positionV relativeFrom="paragraph">
                              <wp:posOffset>89535</wp:posOffset>
                            </wp:positionV>
                            <wp:extent cx="819150" cy="419100"/>
                            <wp:effectExtent l="0" t="0" r="19050" b="19050"/>
                            <wp:wrapNone/>
                            <wp:docPr id="5" name="Rectangle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19150" cy="419100"/>
                                    </a:xfrm>
                                    <a:prstGeom prst="rect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ect w14:anchorId="179F8831" id="Rectangle 5" o:spid="_x0000_s1026" style="position:absolute;margin-left:387.3pt;margin-top:7.05pt;width:64.5pt;height:33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" fillcolor="white [3201]" strokecolor="black [3213]" strokeweight="1pt"/>
                        </w:pict>
                      </mc:Fallback>
                    </mc:AlternateContent>
                  </w:r>
                  <w:r w:rsidR="00474439">
                    <w:rPr>
                      <w:sz w:val="24"/>
                    </w:rPr>
                    <w:t xml:space="preserve">What is the </w:t>
                  </w:r>
                  <w:r w:rsidR="00474439" w:rsidRPr="008A3BAF">
                    <w:rPr>
                      <w:b/>
                      <w:sz w:val="24"/>
                    </w:rPr>
                    <w:t>perimeter</w:t>
                  </w:r>
                  <w:r w:rsidR="00474439">
                    <w:rPr>
                      <w:sz w:val="24"/>
                    </w:rPr>
                    <w:t xml:space="preserve"> of a rectangle with length 8.9 cm and width 5.6 cm ?</w:t>
                  </w:r>
                </w:p>
                <w:p w:rsidR="00474439" w:rsidRPr="00A72DD0" w:rsidRDefault="00474439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10"/>
                      <w:szCs w:val="10"/>
                    </w:rPr>
                  </w:pPr>
                </w:p>
                <w:p w:rsidR="00474439" w:rsidRPr="006B3513" w:rsidRDefault="00474439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vertAlign w:val="superscript"/>
                      <w:lang w:eastAsia="en-US"/>
                    </w:rPr>
                  </w:pP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 xml:space="preserve">A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="006B3513">
                    <w:rPr>
                      <w:sz w:val="24"/>
                      <w:szCs w:val="24"/>
                      <w:lang w:eastAsia="en-US"/>
                    </w:rPr>
                    <w:t>14.5 cm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              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B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  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19.1 cm               </w:t>
                  </w:r>
                  <w:r w:rsidR="006B3513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C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="006B3513">
                    <w:rPr>
                      <w:sz w:val="24"/>
                      <w:szCs w:val="24"/>
                      <w:lang w:eastAsia="en-US"/>
                    </w:rPr>
                    <w:t>23.4 cm</w:t>
                  </w:r>
                  <w:r>
                    <w:rPr>
                      <w:sz w:val="24"/>
                    </w:rPr>
                    <w:t xml:space="preserve"> 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             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 xml:space="preserve">D   </w:t>
                  </w:r>
                  <w:r w:rsidR="006B3513" w:rsidRPr="006B3513">
                    <w:rPr>
                      <w:sz w:val="24"/>
                      <w:szCs w:val="24"/>
                      <w:lang w:eastAsia="en-US"/>
                    </w:rPr>
                    <w:t>29 cm</w:t>
                  </w:r>
                  <w:r>
                    <w:rPr>
                      <w:sz w:val="24"/>
                    </w:rPr>
                    <w:t xml:space="preserve"> </w:t>
                  </w:r>
                </w:p>
              </w:tc>
            </w:tr>
            <w:tr w:rsidR="007130F5" w:rsidRPr="001D119D" w:rsidTr="008E41E8">
              <w:trPr>
                <w:trHeight w:val="1070"/>
              </w:trPr>
              <w:tc>
                <w:tcPr>
                  <w:tcW w:w="545" w:type="dxa"/>
                  <w:gridSpan w:val="2"/>
                  <w:tcBorders>
                    <w:bottom w:val="single" w:sz="4" w:space="0" w:color="auto"/>
                    <w:right w:val="nil"/>
                  </w:tcBorders>
                </w:tcPr>
                <w:p w:rsidR="007130F5" w:rsidRPr="00C530A9" w:rsidRDefault="007130F5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val="en-US"/>
                    </w:rPr>
                  </w:pPr>
                  <w:r>
                    <w:rPr>
                      <w:b/>
                      <w:sz w:val="24"/>
                      <w:szCs w:val="24"/>
                      <w:lang w:val="en-US"/>
                    </w:rPr>
                    <w:t>2</w:t>
                  </w:r>
                  <w:r w:rsidRPr="00C530A9">
                    <w:rPr>
                      <w:b/>
                      <w:sz w:val="24"/>
                      <w:szCs w:val="24"/>
                      <w:lang w:val="en-US"/>
                    </w:rPr>
                    <w:t>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</w:tcBorders>
                </w:tcPr>
                <w:p w:rsidR="007130F5" w:rsidRPr="000E097D" w:rsidRDefault="00A00FA4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noProof/>
                      <w:sz w:val="24"/>
                      <w:lang w:eastAsia="en-A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8176" behindDoc="0" locked="0" layoutInCell="1" allowOverlap="1">
                            <wp:simplePos x="0" y="0"/>
                            <wp:positionH relativeFrom="column">
                              <wp:posOffset>4985385</wp:posOffset>
                            </wp:positionH>
                            <wp:positionV relativeFrom="paragraph">
                              <wp:posOffset>146685</wp:posOffset>
                            </wp:positionV>
                            <wp:extent cx="438150" cy="419100"/>
                            <wp:effectExtent l="0" t="0" r="19050" b="19050"/>
                            <wp:wrapNone/>
                            <wp:docPr id="7" name="Rectangle 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438150" cy="419100"/>
                                    </a:xfrm>
                                    <a:prstGeom prst="rect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ect w14:anchorId="308B46D5" id="Rectangle 7" o:spid="_x0000_s1026" style="position:absolute;margin-left:392.55pt;margin-top:11.55pt;width:34.5pt;height:33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" fillcolor="white [3201]" strokecolor="black [3213]" strokeweight="1pt"/>
                        </w:pict>
                      </mc:Fallback>
                    </mc:AlternateContent>
                  </w:r>
                  <w:r w:rsidR="007130F5">
                    <w:rPr>
                      <w:sz w:val="24"/>
                    </w:rPr>
                    <w:t xml:space="preserve">What is the </w:t>
                  </w:r>
                  <w:r w:rsidR="007130F5" w:rsidRPr="008A3BAF">
                    <w:rPr>
                      <w:b/>
                      <w:sz w:val="24"/>
                    </w:rPr>
                    <w:t>perimeter</w:t>
                  </w:r>
                  <w:r w:rsidR="007130F5">
                    <w:rPr>
                      <w:sz w:val="24"/>
                    </w:rPr>
                    <w:t xml:space="preserve"> of a square with side length 11.7 m ?</w:t>
                  </w:r>
                </w:p>
                <w:p w:rsidR="007130F5" w:rsidRPr="00A72DD0" w:rsidRDefault="007130F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10"/>
                      <w:szCs w:val="10"/>
                    </w:rPr>
                  </w:pPr>
                </w:p>
                <w:p w:rsidR="007130F5" w:rsidRPr="001955CF" w:rsidRDefault="007130F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 xml:space="preserve">A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23.4 m                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B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  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46.8 m                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C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eastAsia="en-US"/>
                    </w:rPr>
                    <w:t>35.1 m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              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 xml:space="preserve">D   </w:t>
                  </w:r>
                  <w:r w:rsidRPr="007130F5">
                    <w:rPr>
                      <w:sz w:val="24"/>
                      <w:szCs w:val="24"/>
                      <w:lang w:eastAsia="en-US"/>
                    </w:rPr>
                    <w:t>47.2</w:t>
                  </w:r>
                  <w:r>
                    <w:rPr>
                      <w:b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6B3513">
                    <w:rPr>
                      <w:sz w:val="24"/>
                      <w:szCs w:val="24"/>
                      <w:lang w:eastAsia="en-US"/>
                    </w:rPr>
                    <w:t>m</w:t>
                  </w:r>
                  <w:r>
                    <w:rPr>
                      <w:sz w:val="24"/>
                    </w:rPr>
                    <w:t xml:space="preserve"> </w:t>
                  </w:r>
                </w:p>
              </w:tc>
            </w:tr>
            <w:tr w:rsidR="005F5E58" w:rsidRPr="00F12D22" w:rsidTr="00E11481">
              <w:tc>
                <w:tcPr>
                  <w:tcW w:w="545" w:type="dxa"/>
                  <w:gridSpan w:val="2"/>
                  <w:tcBorders>
                    <w:bottom w:val="single" w:sz="4" w:space="0" w:color="auto"/>
                    <w:right w:val="nil"/>
                  </w:tcBorders>
                </w:tcPr>
                <w:p w:rsidR="005F5E58" w:rsidRPr="00C530A9" w:rsidRDefault="005F5E58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3</w:t>
                  </w:r>
                  <w:r w:rsidRPr="00C530A9">
                    <w:rPr>
                      <w:b/>
                      <w:sz w:val="24"/>
                      <w:szCs w:val="24"/>
                      <w:lang w:eastAsia="en-US"/>
                    </w:rPr>
                    <w:t>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</w:tcBorders>
                </w:tcPr>
                <w:p w:rsidR="000B3FDE" w:rsidRPr="000E097D" w:rsidRDefault="000B3FDE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Find the </w:t>
                  </w:r>
                  <w:r w:rsidRPr="008A3BAF">
                    <w:rPr>
                      <w:b/>
                      <w:sz w:val="24"/>
                    </w:rPr>
                    <w:t>area</w:t>
                  </w:r>
                  <w:r>
                    <w:rPr>
                      <w:sz w:val="24"/>
                    </w:rPr>
                    <w:t xml:space="preserve"> of a rectangle with length 12 cm and width 4.5</w:t>
                  </w:r>
                  <w:r w:rsidR="00FF646E">
                    <w:rPr>
                      <w:sz w:val="24"/>
                    </w:rPr>
                    <w:t xml:space="preserve"> cm.</w:t>
                  </w:r>
                </w:p>
                <w:p w:rsidR="000B3FDE" w:rsidRPr="00A72DD0" w:rsidRDefault="000B3FDE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10"/>
                      <w:szCs w:val="10"/>
                    </w:rPr>
                  </w:pPr>
                </w:p>
                <w:p w:rsidR="005F5E58" w:rsidRDefault="000B3FDE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vertAlign w:val="superscript"/>
                    </w:rPr>
                  </w:pP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 xml:space="preserve">A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eastAsia="en-US"/>
                    </w:rPr>
                    <w:t>33 cm</w:t>
                  </w:r>
                  <w:r>
                    <w:rPr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                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B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  </w:t>
                  </w:r>
                  <w:r>
                    <w:rPr>
                      <w:sz w:val="24"/>
                      <w:szCs w:val="24"/>
                      <w:lang w:eastAsia="en-US"/>
                    </w:rPr>
                    <w:t>108 cm</w:t>
                  </w:r>
                  <w:r>
                    <w:rPr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              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C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eastAsia="en-US"/>
                    </w:rPr>
                    <w:t>54 cm</w:t>
                  </w:r>
                  <w:r>
                    <w:rPr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r>
                    <w:rPr>
                      <w:sz w:val="24"/>
                    </w:rPr>
                    <w:t xml:space="preserve"> 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               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 xml:space="preserve">D   </w:t>
                  </w:r>
                  <w:r>
                    <w:rPr>
                      <w:sz w:val="24"/>
                      <w:szCs w:val="24"/>
                      <w:lang w:eastAsia="en-US"/>
                    </w:rPr>
                    <w:t>27</w:t>
                  </w:r>
                  <w:r w:rsidRPr="006B3513">
                    <w:rPr>
                      <w:sz w:val="24"/>
                      <w:szCs w:val="24"/>
                      <w:lang w:eastAsia="en-US"/>
                    </w:rPr>
                    <w:t xml:space="preserve"> cm</w:t>
                  </w:r>
                  <w:r>
                    <w:rPr>
                      <w:sz w:val="24"/>
                      <w:vertAlign w:val="superscript"/>
                    </w:rPr>
                    <w:t>2</w:t>
                  </w:r>
                </w:p>
                <w:p w:rsidR="000B3FDE" w:rsidRPr="008E41E8" w:rsidRDefault="000B3FDE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</w:tc>
            </w:tr>
            <w:tr w:rsidR="000B3FDE" w:rsidRPr="001D119D" w:rsidTr="00E11481">
              <w:tc>
                <w:tcPr>
                  <w:tcW w:w="545" w:type="dxa"/>
                  <w:gridSpan w:val="2"/>
                  <w:tcBorders>
                    <w:bottom w:val="single" w:sz="4" w:space="0" w:color="auto"/>
                    <w:right w:val="nil"/>
                  </w:tcBorders>
                </w:tcPr>
                <w:p w:rsidR="000B3FDE" w:rsidRPr="00C530A9" w:rsidRDefault="000B3FDE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4</w:t>
                  </w:r>
                  <w:r w:rsidRPr="00C530A9">
                    <w:rPr>
                      <w:b/>
                      <w:sz w:val="24"/>
                      <w:szCs w:val="24"/>
                      <w:lang w:eastAsia="en-US"/>
                    </w:rPr>
                    <w:t>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</w:tcBorders>
                </w:tcPr>
                <w:p w:rsidR="000B3FDE" w:rsidRPr="000E097D" w:rsidRDefault="009962A3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noProof/>
                      <w:sz w:val="10"/>
                      <w:szCs w:val="10"/>
                      <w:lang w:eastAsia="en-A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0224" behindDoc="0" locked="0" layoutInCell="1" allowOverlap="1">
                            <wp:simplePos x="0" y="0"/>
                            <wp:positionH relativeFrom="column">
                              <wp:posOffset>5166360</wp:posOffset>
                            </wp:positionH>
                            <wp:positionV relativeFrom="paragraph">
                              <wp:posOffset>157480</wp:posOffset>
                            </wp:positionV>
                            <wp:extent cx="857250" cy="314325"/>
                            <wp:effectExtent l="0" t="0" r="19050" b="28575"/>
                            <wp:wrapNone/>
                            <wp:docPr id="18" name="Right Triangle 1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57250" cy="314325"/>
                                    </a:xfrm>
                                    <a:prstGeom prst="rtTriangl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type w14:anchorId="479A4BEA"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Right Triangle 18" o:spid="_x0000_s1026" type="#_x0000_t6" style="position:absolute;margin-left:406.8pt;margin-top:12.4pt;width:67.5pt;height:24.7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" fillcolor="white [3201]" strokecolor="black [3213]" strokeweight="1pt"/>
                        </w:pict>
                      </mc:Fallback>
                    </mc:AlternateContent>
                  </w:r>
                  <w:r w:rsidR="00FF646E">
                    <w:rPr>
                      <w:sz w:val="24"/>
                    </w:rPr>
                    <w:t>Find</w:t>
                  </w:r>
                  <w:r w:rsidR="000B3FDE">
                    <w:rPr>
                      <w:sz w:val="24"/>
                    </w:rPr>
                    <w:t xml:space="preserve"> the </w:t>
                  </w:r>
                  <w:r w:rsidR="00FF646E" w:rsidRPr="00C72E64">
                    <w:rPr>
                      <w:b/>
                      <w:sz w:val="24"/>
                    </w:rPr>
                    <w:t>a</w:t>
                  </w:r>
                  <w:r w:rsidR="000B3FDE" w:rsidRPr="00C72E64">
                    <w:rPr>
                      <w:b/>
                      <w:sz w:val="24"/>
                    </w:rPr>
                    <w:t>r</w:t>
                  </w:r>
                  <w:r w:rsidR="00FF646E" w:rsidRPr="00C72E64">
                    <w:rPr>
                      <w:b/>
                      <w:sz w:val="24"/>
                    </w:rPr>
                    <w:t>ea</w:t>
                  </w:r>
                  <w:r w:rsidR="000B3FDE">
                    <w:rPr>
                      <w:sz w:val="24"/>
                    </w:rPr>
                    <w:t xml:space="preserve"> of </w:t>
                  </w:r>
                  <w:r w:rsidR="002C1987">
                    <w:rPr>
                      <w:sz w:val="24"/>
                    </w:rPr>
                    <w:t>a</w:t>
                  </w:r>
                  <w:r w:rsidR="00FF646E">
                    <w:rPr>
                      <w:sz w:val="24"/>
                    </w:rPr>
                    <w:t xml:space="preserve"> triangle with base</w:t>
                  </w:r>
                  <w:r w:rsidR="000B3FDE">
                    <w:rPr>
                      <w:sz w:val="24"/>
                    </w:rPr>
                    <w:t xml:space="preserve"> length </w:t>
                  </w:r>
                  <w:r w:rsidR="00FF646E">
                    <w:rPr>
                      <w:sz w:val="24"/>
                    </w:rPr>
                    <w:t>14.6</w:t>
                  </w:r>
                  <w:r w:rsidR="000B3FDE">
                    <w:rPr>
                      <w:sz w:val="24"/>
                    </w:rPr>
                    <w:t xml:space="preserve"> m and </w:t>
                  </w:r>
                  <w:r w:rsidR="00FF646E">
                    <w:rPr>
                      <w:sz w:val="24"/>
                    </w:rPr>
                    <w:t>perpendicular height 8.4</w:t>
                  </w:r>
                  <w:r w:rsidR="000B3FDE">
                    <w:rPr>
                      <w:sz w:val="24"/>
                    </w:rPr>
                    <w:t xml:space="preserve"> </w:t>
                  </w:r>
                  <w:r w:rsidR="00FF646E">
                    <w:rPr>
                      <w:sz w:val="24"/>
                    </w:rPr>
                    <w:t>m.</w:t>
                  </w:r>
                </w:p>
                <w:p w:rsidR="000B3FDE" w:rsidRPr="00A72DD0" w:rsidRDefault="000B3FDE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10"/>
                      <w:szCs w:val="10"/>
                    </w:rPr>
                  </w:pPr>
                </w:p>
                <w:p w:rsidR="000B3FDE" w:rsidRDefault="000B3FDE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 xml:space="preserve">A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="00FF646E">
                    <w:rPr>
                      <w:sz w:val="24"/>
                      <w:szCs w:val="24"/>
                      <w:lang w:eastAsia="en-US"/>
                    </w:rPr>
                    <w:t>122</w:t>
                  </w:r>
                  <w:r>
                    <w:rPr>
                      <w:sz w:val="24"/>
                      <w:szCs w:val="24"/>
                      <w:lang w:eastAsia="en-US"/>
                    </w:rPr>
                    <w:t>.</w:t>
                  </w:r>
                  <w:r w:rsidR="00FF646E">
                    <w:rPr>
                      <w:sz w:val="24"/>
                      <w:szCs w:val="24"/>
                      <w:lang w:eastAsia="en-US"/>
                    </w:rPr>
                    <w:t>64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m</w:t>
                  </w:r>
                  <w:r w:rsidR="00FF646E">
                    <w:rPr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         </w:t>
                  </w:r>
                  <w:r w:rsidR="009F4EE5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B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  </w:t>
                  </w:r>
                  <w:r w:rsidR="00FF646E">
                    <w:rPr>
                      <w:sz w:val="24"/>
                      <w:szCs w:val="24"/>
                      <w:lang w:eastAsia="en-US"/>
                    </w:rPr>
                    <w:t>6</w:t>
                  </w:r>
                  <w:r>
                    <w:rPr>
                      <w:sz w:val="24"/>
                      <w:szCs w:val="24"/>
                      <w:lang w:eastAsia="en-US"/>
                    </w:rPr>
                    <w:t>1.</w:t>
                  </w:r>
                  <w:r w:rsidR="00FF646E">
                    <w:rPr>
                      <w:sz w:val="24"/>
                      <w:szCs w:val="24"/>
                      <w:lang w:eastAsia="en-US"/>
                    </w:rPr>
                    <w:t xml:space="preserve">32 </w:t>
                  </w:r>
                  <w:r>
                    <w:rPr>
                      <w:sz w:val="24"/>
                      <w:szCs w:val="24"/>
                      <w:lang w:eastAsia="en-US"/>
                    </w:rPr>
                    <w:t>m</w:t>
                  </w:r>
                  <w:r w:rsidR="00FF646E">
                    <w:rPr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            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C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eastAsia="en-US"/>
                    </w:rPr>
                    <w:t>24</w:t>
                  </w:r>
                  <w:r w:rsidR="009F4EE5">
                    <w:rPr>
                      <w:sz w:val="24"/>
                      <w:szCs w:val="24"/>
                      <w:lang w:eastAsia="en-US"/>
                    </w:rPr>
                    <w:t>5.28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m</w:t>
                  </w:r>
                  <w:r w:rsidR="009F4EE5">
                    <w:rPr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="009F4EE5">
                    <w:rPr>
                      <w:sz w:val="24"/>
                      <w:szCs w:val="24"/>
                      <w:lang w:eastAsia="en-US"/>
                    </w:rPr>
                    <w:t xml:space="preserve">         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 xml:space="preserve">D   </w:t>
                  </w:r>
                  <w:r w:rsidR="009F4EE5">
                    <w:rPr>
                      <w:sz w:val="24"/>
                      <w:szCs w:val="24"/>
                      <w:lang w:eastAsia="en-US"/>
                    </w:rPr>
                    <w:t>46</w:t>
                  </w:r>
                  <w:r w:rsidRPr="006B3513">
                    <w:rPr>
                      <w:sz w:val="24"/>
                      <w:szCs w:val="24"/>
                      <w:lang w:eastAsia="en-US"/>
                    </w:rPr>
                    <w:t xml:space="preserve"> m</w:t>
                  </w:r>
                  <w:r w:rsidR="009F4EE5">
                    <w:rPr>
                      <w:sz w:val="24"/>
                      <w:vertAlign w:val="superscript"/>
                    </w:rPr>
                    <w:t>2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    </w:t>
                  </w:r>
                  <w:r w:rsidR="00A00FA4">
                    <w:rPr>
                      <w:sz w:val="24"/>
                      <w:szCs w:val="24"/>
                      <w:lang w:eastAsia="en-US"/>
                    </w:rPr>
                    <w:t xml:space="preserve">    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      </w:t>
                  </w:r>
                </w:p>
                <w:p w:rsidR="000B3FDE" w:rsidRPr="001955CF" w:rsidRDefault="000B3FDE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</w:p>
              </w:tc>
            </w:tr>
            <w:tr w:rsidR="00CA5CEE" w:rsidRPr="001D119D" w:rsidTr="00E11481">
              <w:tc>
                <w:tcPr>
                  <w:tcW w:w="545" w:type="dxa"/>
                  <w:gridSpan w:val="2"/>
                  <w:tcBorders>
                    <w:bottom w:val="single" w:sz="4" w:space="0" w:color="auto"/>
                    <w:right w:val="nil"/>
                  </w:tcBorders>
                </w:tcPr>
                <w:p w:rsidR="00CA5CEE" w:rsidRDefault="00CA5CEE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5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</w:tcBorders>
                </w:tcPr>
                <w:p w:rsidR="00CA5CEE" w:rsidRPr="000E097D" w:rsidRDefault="002C198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noProof/>
                      <w:sz w:val="24"/>
                      <w:lang w:eastAsia="en-A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1248" behindDoc="0" locked="0" layoutInCell="1" allowOverlap="1">
                            <wp:simplePos x="0" y="0"/>
                            <wp:positionH relativeFrom="column">
                              <wp:posOffset>5175885</wp:posOffset>
                            </wp:positionH>
                            <wp:positionV relativeFrom="paragraph">
                              <wp:posOffset>44450</wp:posOffset>
                            </wp:positionV>
                            <wp:extent cx="571500" cy="561975"/>
                            <wp:effectExtent l="0" t="0" r="19050" b="28575"/>
                            <wp:wrapNone/>
                            <wp:docPr id="27" name="Oval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71500" cy="561975"/>
                                    </a:xfrm>
                                    <a:prstGeom prst="ellips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oval w14:anchorId="0916DAE0" id="Oval 27" o:spid="_x0000_s1026" style="position:absolute;margin-left:407.55pt;margin-top:3.5pt;width:45pt;height:44.2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" fillcolor="white [3201]" strokecolor="black [3213]" strokeweight="1pt"/>
                        </w:pict>
                      </mc:Fallback>
                    </mc:AlternateContent>
                  </w:r>
                  <w:r w:rsidR="00CA5CEE">
                    <w:rPr>
                      <w:sz w:val="24"/>
                    </w:rPr>
                    <w:t xml:space="preserve">Find the </w:t>
                  </w:r>
                  <w:r w:rsidR="00CA5CEE" w:rsidRPr="00C72E64">
                    <w:rPr>
                      <w:b/>
                      <w:sz w:val="24"/>
                    </w:rPr>
                    <w:t>area</w:t>
                  </w:r>
                  <w:r w:rsidR="00CA5CEE">
                    <w:rPr>
                      <w:sz w:val="24"/>
                    </w:rPr>
                    <w:t xml:space="preserve"> of a circle with radius 6.8 m correct to 1 decimal place.</w:t>
                  </w:r>
                </w:p>
                <w:p w:rsidR="00CA5CEE" w:rsidRPr="00A72DD0" w:rsidRDefault="002C198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10"/>
                      <w:szCs w:val="10"/>
                    </w:rPr>
                  </w:pPr>
                  <w:r>
                    <w:rPr>
                      <w:noProof/>
                      <w:sz w:val="10"/>
                      <w:szCs w:val="10"/>
                      <w:lang w:eastAsia="en-A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2272" behindDoc="0" locked="0" layoutInCell="1" allowOverlap="1">
                            <wp:simplePos x="0" y="0"/>
                            <wp:positionH relativeFrom="column">
                              <wp:posOffset>5480685</wp:posOffset>
                            </wp:positionH>
                            <wp:positionV relativeFrom="paragraph">
                              <wp:posOffset>154940</wp:posOffset>
                            </wp:positionV>
                            <wp:extent cx="276225" cy="0"/>
                            <wp:effectExtent l="0" t="0" r="28575" b="19050"/>
                            <wp:wrapNone/>
                            <wp:docPr id="28" name="Straight Connector 2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7622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41E8007B" id="Straight Connector 28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1.55pt,12.2pt" to="453.3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" strokecolor="black [3040]"/>
                        </w:pict>
                      </mc:Fallback>
                    </mc:AlternateContent>
                  </w:r>
                </w:p>
                <w:p w:rsidR="00CA5CEE" w:rsidRDefault="00CA5CEE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  <w:szCs w:val="24"/>
                      <w:lang w:eastAsia="en-US"/>
                    </w:rPr>
                  </w:pP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 xml:space="preserve">A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eastAsia="en-US"/>
                    </w:rPr>
                    <w:t>42.7 m</w:t>
                  </w:r>
                  <w:r>
                    <w:rPr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              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B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  </w:t>
                  </w:r>
                  <w:r>
                    <w:rPr>
                      <w:sz w:val="24"/>
                      <w:szCs w:val="24"/>
                      <w:lang w:eastAsia="en-US"/>
                    </w:rPr>
                    <w:t>21.4 m</w:t>
                  </w:r>
                  <w:r>
                    <w:rPr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              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>C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rFonts w:hint="eastAsia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sz w:val="24"/>
                      <w:szCs w:val="24"/>
                      <w:lang w:eastAsia="en-US"/>
                    </w:rPr>
                    <w:t>72.7 m</w:t>
                  </w:r>
                  <w:r>
                    <w:rPr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r>
                    <w:rPr>
                      <w:sz w:val="24"/>
                    </w:rPr>
                    <w:t xml:space="preserve"> </w:t>
                  </w:r>
                  <w:r w:rsidR="007D4031">
                    <w:rPr>
                      <w:sz w:val="24"/>
                      <w:szCs w:val="24"/>
                      <w:lang w:eastAsia="en-US"/>
                    </w:rPr>
                    <w:t xml:space="preserve">                </w:t>
                  </w:r>
                  <w:r w:rsidRPr="00D41937">
                    <w:rPr>
                      <w:b/>
                      <w:sz w:val="24"/>
                      <w:szCs w:val="24"/>
                      <w:lang w:eastAsia="en-US"/>
                    </w:rPr>
                    <w:t xml:space="preserve">D   </w:t>
                  </w:r>
                  <w:r w:rsidRPr="00CA5CEE">
                    <w:rPr>
                      <w:sz w:val="24"/>
                      <w:szCs w:val="24"/>
                      <w:lang w:eastAsia="en-US"/>
                    </w:rPr>
                    <w:t>1</w:t>
                  </w:r>
                  <w:r>
                    <w:rPr>
                      <w:sz w:val="24"/>
                      <w:szCs w:val="24"/>
                      <w:lang w:eastAsia="en-US"/>
                    </w:rPr>
                    <w:t>45.3</w:t>
                  </w:r>
                  <w:r w:rsidRPr="006B3513">
                    <w:rPr>
                      <w:sz w:val="24"/>
                      <w:szCs w:val="24"/>
                      <w:lang w:eastAsia="en-US"/>
                    </w:rPr>
                    <w:t xml:space="preserve"> m</w:t>
                  </w:r>
                  <w:r>
                    <w:rPr>
                      <w:sz w:val="24"/>
                      <w:vertAlign w:val="superscript"/>
                    </w:rPr>
                    <w:t>2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      </w:t>
                  </w: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      </w:t>
                  </w:r>
                </w:p>
                <w:p w:rsidR="00CA5CEE" w:rsidRDefault="00CA5CEE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</w:tr>
            <w:tr w:rsidR="009F19DB" w:rsidRPr="001D119D" w:rsidTr="008E41E8">
              <w:trPr>
                <w:trHeight w:val="2600"/>
              </w:trPr>
              <w:tc>
                <w:tcPr>
                  <w:tcW w:w="545" w:type="dxa"/>
                  <w:gridSpan w:val="2"/>
                  <w:tcBorders>
                    <w:right w:val="nil"/>
                  </w:tcBorders>
                </w:tcPr>
                <w:p w:rsidR="009F19DB" w:rsidRDefault="009F19D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6.</w:t>
                  </w:r>
                </w:p>
              </w:tc>
              <w:tc>
                <w:tcPr>
                  <w:tcW w:w="4884" w:type="dxa"/>
                  <w:gridSpan w:val="3"/>
                  <w:tcBorders>
                    <w:left w:val="nil"/>
                    <w:bottom w:val="single" w:sz="4" w:space="0" w:color="auto"/>
                    <w:right w:val="nil"/>
                  </w:tcBorders>
                </w:tcPr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>Name each part of a circle shown.</w:t>
                  </w:r>
                  <w:r w:rsidR="00D675BB">
                    <w:rPr>
                      <w:sz w:val="24"/>
                    </w:rPr>
                    <w:t xml:space="preserve">                                          </w:t>
                  </w:r>
                </w:p>
                <w:p w:rsidR="009F19DB" w:rsidRP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 w:rsidRPr="009F19DB">
                    <w:rPr>
                      <w:b/>
                      <w:sz w:val="24"/>
                    </w:rPr>
                    <w:t xml:space="preserve">a). </w:t>
                  </w:r>
                  <w:r>
                    <w:rPr>
                      <w:b/>
                      <w:sz w:val="24"/>
                    </w:rPr>
                    <w:t xml:space="preserve">                                                                                                                                                      </w:t>
                  </w:r>
                </w:p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F19DB" w:rsidRDefault="008E41E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70528" behindDoc="1" locked="0" layoutInCell="1" allowOverlap="1" wp14:anchorId="3B19E313" wp14:editId="6B2910CA">
                        <wp:simplePos x="0" y="0"/>
                        <wp:positionH relativeFrom="column">
                          <wp:posOffset>289560</wp:posOffset>
                        </wp:positionH>
                        <wp:positionV relativeFrom="paragraph">
                          <wp:posOffset>-979170</wp:posOffset>
                        </wp:positionV>
                        <wp:extent cx="1244600" cy="1228725"/>
                        <wp:effectExtent l="0" t="0" r="0" b="9525"/>
                        <wp:wrapThrough wrapText="bothSides">
                          <wp:wrapPolygon edited="0">
                            <wp:start x="0" y="0"/>
                            <wp:lineTo x="0" y="21433"/>
                            <wp:lineTo x="21159" y="21433"/>
                            <wp:lineTo x="21159" y="0"/>
                            <wp:lineTo x="0" y="0"/>
                          </wp:wrapPolygon>
                        </wp:wrapThrough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44600" cy="1228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  <w:tc>
                <w:tcPr>
                  <w:tcW w:w="4885" w:type="dxa"/>
                  <w:gridSpan w:val="3"/>
                  <w:tcBorders>
                    <w:left w:val="nil"/>
                    <w:bottom w:val="single" w:sz="4" w:space="0" w:color="auto"/>
                  </w:tcBorders>
                </w:tcPr>
                <w:p w:rsidR="009F19DB" w:rsidRPr="00D675BB" w:rsidRDefault="004659E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71552" behindDoc="1" locked="0" layoutInCell="1" allowOverlap="1" wp14:anchorId="0A551DA7" wp14:editId="7E5F4F34">
                        <wp:simplePos x="0" y="0"/>
                        <wp:positionH relativeFrom="column">
                          <wp:posOffset>436245</wp:posOffset>
                        </wp:positionH>
                        <wp:positionV relativeFrom="paragraph">
                          <wp:posOffset>245745</wp:posOffset>
                        </wp:positionV>
                        <wp:extent cx="1118235" cy="1095375"/>
                        <wp:effectExtent l="0" t="0" r="5715" b="9525"/>
                        <wp:wrapThrough wrapText="bothSides">
                          <wp:wrapPolygon edited="0">
                            <wp:start x="0" y="0"/>
                            <wp:lineTo x="0" y="21412"/>
                            <wp:lineTo x="21342" y="21412"/>
                            <wp:lineTo x="21342" y="0"/>
                            <wp:lineTo x="0" y="0"/>
                          </wp:wrapPolygon>
                        </wp:wrapThrough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18235" cy="10953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D675BB">
                    <w:rPr>
                      <w:sz w:val="24"/>
                    </w:rPr>
                    <w:t xml:space="preserve">        </w:t>
                  </w:r>
                  <w:r w:rsidR="009962A3">
                    <w:rPr>
                      <w:sz w:val="24"/>
                    </w:rPr>
                    <w:t>[</w:t>
                  </w:r>
                  <w:r w:rsidR="009962A3" w:rsidRPr="00C72E64">
                    <w:rPr>
                      <w:b/>
                      <w:sz w:val="24"/>
                    </w:rPr>
                    <w:t xml:space="preserve">Hint: </w:t>
                  </w:r>
                  <w:r w:rsidR="009962A3" w:rsidRPr="00C72E64">
                    <w:rPr>
                      <w:b/>
                      <w:sz w:val="24"/>
                    </w:rPr>
                    <w:t>q</w:t>
                  </w:r>
                  <w:r w:rsidR="009962A3" w:rsidRPr="00C72E64">
                    <w:rPr>
                      <w:b/>
                      <w:sz w:val="24"/>
                    </w:rPr>
                    <w:t>uadrant     arc   sector</w:t>
                  </w:r>
                  <w:r w:rsidR="009962A3">
                    <w:rPr>
                      <w:sz w:val="24"/>
                    </w:rPr>
                    <w:t>]</w:t>
                  </w:r>
                  <w:r w:rsidR="009962A3">
                    <w:rPr>
                      <w:sz w:val="24"/>
                    </w:rPr>
                    <w:t xml:space="preserve">    </w:t>
                  </w:r>
                  <w:r w:rsidR="00D675BB">
                    <w:rPr>
                      <w:sz w:val="24"/>
                    </w:rPr>
                    <w:t xml:space="preserve">        </w:t>
                  </w:r>
                  <w:r w:rsidR="00D675BB" w:rsidRPr="00D675BB">
                    <w:rPr>
                      <w:b/>
                      <w:sz w:val="24"/>
                    </w:rPr>
                    <w:t>[2]</w:t>
                  </w:r>
                </w:p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b/>
                      <w:sz w:val="24"/>
                    </w:rPr>
                    <w:t xml:space="preserve">b).  </w:t>
                  </w:r>
                  <w:r w:rsidRPr="009F19DB">
                    <w:rPr>
                      <w:b/>
                      <w:sz w:val="24"/>
                    </w:rPr>
                    <w:t xml:space="preserve"> </w:t>
                  </w:r>
                  <w:r>
                    <w:rPr>
                      <w:noProof/>
                      <w:lang w:val="en-US" w:eastAsia="en-US"/>
                    </w:rPr>
                    <w:t xml:space="preserve"> </w:t>
                  </w:r>
                </w:p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9F19DB" w:rsidRDefault="009F19D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</w:tr>
            <w:tr w:rsidR="004659E6" w:rsidRPr="001D119D" w:rsidTr="008B560E">
              <w:trPr>
                <w:trHeight w:val="135"/>
              </w:trPr>
              <w:tc>
                <w:tcPr>
                  <w:tcW w:w="545" w:type="dxa"/>
                  <w:gridSpan w:val="2"/>
                  <w:vMerge w:val="restart"/>
                  <w:tcBorders>
                    <w:right w:val="nil"/>
                  </w:tcBorders>
                </w:tcPr>
                <w:p w:rsidR="004659E6" w:rsidRDefault="004659E6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7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  <w:bottom w:val="nil"/>
                  </w:tcBorders>
                </w:tcPr>
                <w:p w:rsidR="004659E6" w:rsidRDefault="004659E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Find, correct to 2 decimal places, the </w:t>
                  </w:r>
                  <w:r w:rsidRPr="00801B25">
                    <w:rPr>
                      <w:b/>
                      <w:sz w:val="24"/>
                    </w:rPr>
                    <w:t>circumference</w:t>
                  </w:r>
                  <w:r>
                    <w:rPr>
                      <w:sz w:val="24"/>
                    </w:rPr>
                    <w:t xml:space="preserve"> of each circle.</w:t>
                  </w:r>
                  <w:r w:rsidR="008B560E">
                    <w:rPr>
                      <w:sz w:val="24"/>
                    </w:rPr>
                    <w:t xml:space="preserve">  </w:t>
                  </w:r>
                  <w:r w:rsidR="00AC3F47">
                    <w:rPr>
                      <w:sz w:val="24"/>
                    </w:rPr>
                    <w:t>(</w:t>
                  </w:r>
                  <w:r w:rsidR="00AC3F47" w:rsidRPr="008728D0">
                    <w:rPr>
                      <w:b/>
                      <w:sz w:val="24"/>
                    </w:rPr>
                    <w:t xml:space="preserve">Hint: </w:t>
                  </w:r>
                  <w:r w:rsidR="00AC3F47" w:rsidRPr="008728D0">
                    <w:rPr>
                      <w:b/>
                      <w:i/>
                      <w:sz w:val="24"/>
                    </w:rPr>
                    <w:t xml:space="preserve">C = </w:t>
                  </w:r>
                  <w:r w:rsidR="00AC3F47" w:rsidRPr="008728D0">
                    <w:rPr>
                      <w:b/>
                      <w:sz w:val="24"/>
                    </w:rPr>
                    <w:t>2</w:t>
                  </w:r>
                  <w:r w:rsidR="00AC3F47" w:rsidRPr="008728D0">
                    <w:rPr>
                      <w:b/>
                      <w:i/>
                      <w:sz w:val="24"/>
                    </w:rPr>
                    <w:t>πr</w:t>
                  </w:r>
                  <w:r w:rsidR="00AC3F47" w:rsidRPr="008728D0">
                    <w:rPr>
                      <w:b/>
                      <w:sz w:val="24"/>
                    </w:rPr>
                    <w:t xml:space="preserve"> or </w:t>
                  </w:r>
                  <w:r w:rsidR="00AC3F47" w:rsidRPr="008728D0">
                    <w:rPr>
                      <w:b/>
                      <w:i/>
                      <w:sz w:val="24"/>
                    </w:rPr>
                    <w:t>πd</w:t>
                  </w:r>
                  <w:r w:rsidR="00AC3F47">
                    <w:rPr>
                      <w:sz w:val="24"/>
                    </w:rPr>
                    <w:t>)</w:t>
                  </w:r>
                  <w:r w:rsidR="008B560E">
                    <w:rPr>
                      <w:sz w:val="24"/>
                    </w:rPr>
                    <w:t xml:space="preserve">         </w:t>
                  </w:r>
                  <w:r w:rsidR="008B560E" w:rsidRPr="008B560E">
                    <w:rPr>
                      <w:b/>
                      <w:sz w:val="24"/>
                    </w:rPr>
                    <w:t>[4]</w:t>
                  </w:r>
                </w:p>
              </w:tc>
            </w:tr>
            <w:tr w:rsidR="004659E6" w:rsidRPr="001D119D" w:rsidTr="008B560E">
              <w:trPr>
                <w:trHeight w:val="135"/>
              </w:trPr>
              <w:tc>
                <w:tcPr>
                  <w:tcW w:w="545" w:type="dxa"/>
                  <w:gridSpan w:val="2"/>
                  <w:vMerge/>
                  <w:tcBorders>
                    <w:right w:val="nil"/>
                  </w:tcBorders>
                </w:tcPr>
                <w:p w:rsidR="004659E6" w:rsidRDefault="004659E6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4884" w:type="dxa"/>
                  <w:gridSpan w:val="3"/>
                  <w:tcBorders>
                    <w:top w:val="nil"/>
                    <w:left w:val="nil"/>
                    <w:right w:val="nil"/>
                  </w:tcBorders>
                </w:tcPr>
                <w:p w:rsidR="004659E6" w:rsidRDefault="004659E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72576" behindDoc="1" locked="0" layoutInCell="1" allowOverlap="1" wp14:anchorId="09780E0C" wp14:editId="5DBF8919">
                        <wp:simplePos x="0" y="0"/>
                        <wp:positionH relativeFrom="column">
                          <wp:posOffset>289560</wp:posOffset>
                        </wp:positionH>
                        <wp:positionV relativeFrom="paragraph">
                          <wp:posOffset>76200</wp:posOffset>
                        </wp:positionV>
                        <wp:extent cx="1371600" cy="139065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1304"/>
                            <wp:lineTo x="21300" y="21304"/>
                            <wp:lineTo x="21300" y="0"/>
                            <wp:lineTo x="0" y="0"/>
                          </wp:wrapPolygon>
                        </wp:wrapThrough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71600" cy="13906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9F19DB">
                    <w:rPr>
                      <w:b/>
                      <w:sz w:val="24"/>
                    </w:rPr>
                    <w:t xml:space="preserve">a). </w:t>
                  </w:r>
                  <w:r>
                    <w:rPr>
                      <w:b/>
                      <w:sz w:val="24"/>
                    </w:rPr>
                    <w:t xml:space="preserve">     </w:t>
                  </w:r>
                  <w:r>
                    <w:rPr>
                      <w:noProof/>
                      <w:lang w:val="en-US" w:eastAsia="en-US"/>
                    </w:rPr>
                    <w:t xml:space="preserve"> </w:t>
                  </w:r>
                  <w:r>
                    <w:rPr>
                      <w:b/>
                      <w:sz w:val="24"/>
                    </w:rPr>
                    <w:t xml:space="preserve">                                                                                                                                                 </w:t>
                  </w:r>
                </w:p>
              </w:tc>
              <w:tc>
                <w:tcPr>
                  <w:tcW w:w="4885" w:type="dxa"/>
                  <w:gridSpan w:val="3"/>
                  <w:tcBorders>
                    <w:top w:val="nil"/>
                    <w:left w:val="nil"/>
                  </w:tcBorders>
                </w:tcPr>
                <w:p w:rsidR="004659E6" w:rsidRDefault="004659E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>b</w:t>
                  </w:r>
                  <w:r w:rsidRPr="009F19DB">
                    <w:rPr>
                      <w:b/>
                      <w:sz w:val="24"/>
                    </w:rPr>
                    <w:t xml:space="preserve">). </w:t>
                  </w:r>
                  <w:r>
                    <w:rPr>
                      <w:b/>
                      <w:sz w:val="24"/>
                    </w:rPr>
                    <w:t xml:space="preserve">   </w:t>
                  </w:r>
                  <w:r w:rsidR="008B560E">
                    <w:rPr>
                      <w:noProof/>
                      <w:lang w:val="en-US" w:eastAsia="en-US"/>
                    </w:rPr>
                    <w:t xml:space="preserve"> </w:t>
                  </w:r>
                </w:p>
                <w:p w:rsidR="004659E6" w:rsidRDefault="004659E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4659E6" w:rsidRDefault="004659E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4659E6" w:rsidRDefault="004659E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4659E6" w:rsidRDefault="004659E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4659E6" w:rsidRDefault="004659E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4659E6" w:rsidRDefault="004659E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4659E6" w:rsidRDefault="004659E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4659E6" w:rsidRPr="008B560E" w:rsidRDefault="008B560E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73600" behindDoc="1" locked="0" layoutInCell="1" allowOverlap="1" wp14:anchorId="17FB5A67" wp14:editId="20C7DE7D">
                        <wp:simplePos x="0" y="0"/>
                        <wp:positionH relativeFrom="column">
                          <wp:posOffset>293370</wp:posOffset>
                        </wp:positionH>
                        <wp:positionV relativeFrom="paragraph">
                          <wp:posOffset>-1323340</wp:posOffset>
                        </wp:positionV>
                        <wp:extent cx="1400175" cy="1381760"/>
                        <wp:effectExtent l="0" t="0" r="9525" b="8890"/>
                        <wp:wrapThrough wrapText="bothSides">
                          <wp:wrapPolygon edited="0">
                            <wp:start x="0" y="0"/>
                            <wp:lineTo x="0" y="21441"/>
                            <wp:lineTo x="21453" y="21441"/>
                            <wp:lineTo x="21453" y="0"/>
                            <wp:lineTo x="0" y="0"/>
                          </wp:wrapPolygon>
                        </wp:wrapThrough>
                        <wp:docPr id="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00175" cy="13817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b/>
                      <w:sz w:val="24"/>
                    </w:rPr>
                    <w:t xml:space="preserve">               </w:t>
                  </w:r>
                  <w:r w:rsidR="004659E6">
                    <w:rPr>
                      <w:b/>
                      <w:sz w:val="24"/>
                    </w:rPr>
                    <w:t xml:space="preserve">                                                                                                                            </w:t>
                  </w:r>
                </w:p>
              </w:tc>
            </w:tr>
            <w:tr w:rsidR="00564F6B" w:rsidRPr="001D119D" w:rsidTr="003417FB">
              <w:tc>
                <w:tcPr>
                  <w:tcW w:w="545" w:type="dxa"/>
                  <w:gridSpan w:val="2"/>
                  <w:tcBorders>
                    <w:right w:val="nil"/>
                  </w:tcBorders>
                </w:tcPr>
                <w:p w:rsidR="00564F6B" w:rsidRDefault="00564F6B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8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  <w:bottom w:val="single" w:sz="4" w:space="0" w:color="auto"/>
                  </w:tcBorders>
                </w:tcPr>
                <w:p w:rsidR="00564F6B" w:rsidRDefault="00564F6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Find, correct to 2 decimal places, the </w:t>
                  </w:r>
                  <w:r w:rsidRPr="00801B25">
                    <w:rPr>
                      <w:b/>
                      <w:sz w:val="24"/>
                    </w:rPr>
                    <w:t>perimeter</w:t>
                  </w:r>
                  <w:r>
                    <w:rPr>
                      <w:sz w:val="24"/>
                    </w:rPr>
                    <w:t xml:space="preserve"> </w:t>
                  </w:r>
                  <w:r w:rsidR="00801B25">
                    <w:rPr>
                      <w:sz w:val="24"/>
                    </w:rPr>
                    <w:t xml:space="preserve">of this shape.                 </w:t>
                  </w:r>
                  <w:r>
                    <w:rPr>
                      <w:sz w:val="24"/>
                    </w:rPr>
                    <w:t xml:space="preserve">                                      </w:t>
                  </w:r>
                  <w:r w:rsidRPr="008B560E">
                    <w:rPr>
                      <w:b/>
                      <w:sz w:val="24"/>
                    </w:rPr>
                    <w:t>[</w:t>
                  </w:r>
                  <w:r>
                    <w:rPr>
                      <w:b/>
                      <w:sz w:val="24"/>
                    </w:rPr>
                    <w:t>2</w:t>
                  </w:r>
                  <w:r w:rsidRPr="008B560E">
                    <w:rPr>
                      <w:b/>
                      <w:sz w:val="24"/>
                    </w:rPr>
                    <w:t>]</w:t>
                  </w:r>
                </w:p>
                <w:p w:rsidR="00AE609B" w:rsidRDefault="00AE609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335D71" w:rsidRDefault="00335D7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335D71" w:rsidRDefault="00335D7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335D71" w:rsidRDefault="00335D7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335D71" w:rsidRDefault="00335D7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335D71" w:rsidRDefault="00335D7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335D71" w:rsidRDefault="00335D7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335D71" w:rsidRDefault="00335D7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335D71" w:rsidRDefault="00335D7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335D71" w:rsidRDefault="00335D7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335D71" w:rsidRPr="00AE609B" w:rsidRDefault="00335D7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74624" behindDoc="1" locked="0" layoutInCell="1" allowOverlap="1" wp14:anchorId="77AFDDCF" wp14:editId="30DD43D6">
                        <wp:simplePos x="0" y="0"/>
                        <wp:positionH relativeFrom="column">
                          <wp:posOffset>3175</wp:posOffset>
                        </wp:positionH>
                        <wp:positionV relativeFrom="paragraph">
                          <wp:posOffset>-1532255</wp:posOffset>
                        </wp:positionV>
                        <wp:extent cx="2446655" cy="158115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1340"/>
                            <wp:lineTo x="21359" y="21340"/>
                            <wp:lineTo x="21359" y="0"/>
                            <wp:lineTo x="0" y="0"/>
                          </wp:wrapPolygon>
                        </wp:wrapThrough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446655" cy="15811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  <w:tr w:rsidR="00E0753D" w:rsidRPr="001D119D" w:rsidTr="003417FB">
              <w:trPr>
                <w:trHeight w:val="345"/>
              </w:trPr>
              <w:tc>
                <w:tcPr>
                  <w:tcW w:w="545" w:type="dxa"/>
                  <w:gridSpan w:val="2"/>
                  <w:vMerge w:val="restart"/>
                  <w:tcBorders>
                    <w:right w:val="nil"/>
                  </w:tcBorders>
                </w:tcPr>
                <w:p w:rsidR="00E0753D" w:rsidRDefault="00E0753D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lastRenderedPageBreak/>
                    <w:t>9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  <w:bottom w:val="nil"/>
                  </w:tcBorders>
                </w:tcPr>
                <w:p w:rsidR="00E0753D" w:rsidRPr="00E0753D" w:rsidRDefault="00E0753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Find, correct to 1 decimal place, the </w:t>
                  </w:r>
                  <w:r w:rsidRPr="001D4A6C">
                    <w:rPr>
                      <w:b/>
                      <w:sz w:val="24"/>
                    </w:rPr>
                    <w:t>area</w:t>
                  </w:r>
                  <w:r>
                    <w:rPr>
                      <w:sz w:val="24"/>
                    </w:rPr>
                    <w:t xml:space="preserve"> of each shape.  </w:t>
                  </w:r>
                  <w:r w:rsidR="00AC3F47">
                    <w:rPr>
                      <w:sz w:val="24"/>
                    </w:rPr>
                    <w:t>(</w:t>
                  </w:r>
                  <w:r w:rsidR="00AC3F47" w:rsidRPr="00AC3F47">
                    <w:rPr>
                      <w:b/>
                      <w:sz w:val="24"/>
                    </w:rPr>
                    <w:t xml:space="preserve">Hint: </w:t>
                  </w:r>
                  <w:r w:rsidR="00AC3F47" w:rsidRPr="00AC3F47">
                    <w:rPr>
                      <w:b/>
                      <w:i/>
                      <w:sz w:val="24"/>
                    </w:rPr>
                    <w:t>A = πr</w:t>
                  </w:r>
                  <w:r w:rsidR="00AC3F47" w:rsidRPr="00AC3F47">
                    <w:rPr>
                      <w:b/>
                      <w:i/>
                      <w:sz w:val="24"/>
                      <w:vertAlign w:val="superscript"/>
                    </w:rPr>
                    <w:t>2</w:t>
                  </w:r>
                  <w:r w:rsidR="00AC3F47">
                    <w:rPr>
                      <w:sz w:val="24"/>
                    </w:rPr>
                    <w:t xml:space="preserve">) </w:t>
                  </w:r>
                  <w:r w:rsidR="001D4A6C">
                    <w:rPr>
                      <w:sz w:val="24"/>
                    </w:rPr>
                    <w:t xml:space="preserve">         </w:t>
                  </w:r>
                  <w:r>
                    <w:rPr>
                      <w:sz w:val="24"/>
                    </w:rPr>
                    <w:t xml:space="preserve">              </w:t>
                  </w:r>
                  <w:r w:rsidR="00AC3F47"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 xml:space="preserve">            </w:t>
                  </w:r>
                  <w:r w:rsidRPr="008B560E">
                    <w:rPr>
                      <w:b/>
                      <w:sz w:val="24"/>
                    </w:rPr>
                    <w:t>[</w:t>
                  </w:r>
                  <w:r>
                    <w:rPr>
                      <w:b/>
                      <w:sz w:val="24"/>
                    </w:rPr>
                    <w:t>4</w:t>
                  </w:r>
                  <w:r w:rsidRPr="008B560E">
                    <w:rPr>
                      <w:b/>
                      <w:sz w:val="24"/>
                    </w:rPr>
                    <w:t>]</w:t>
                  </w:r>
                </w:p>
              </w:tc>
            </w:tr>
            <w:tr w:rsidR="00E0753D" w:rsidRPr="001D119D" w:rsidTr="009A5C89">
              <w:trPr>
                <w:trHeight w:val="1792"/>
              </w:trPr>
              <w:tc>
                <w:tcPr>
                  <w:tcW w:w="545" w:type="dxa"/>
                  <w:gridSpan w:val="2"/>
                  <w:vMerge/>
                  <w:tcBorders>
                    <w:right w:val="nil"/>
                  </w:tcBorders>
                </w:tcPr>
                <w:p w:rsidR="00E0753D" w:rsidRDefault="00E0753D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4884" w:type="dxa"/>
                  <w:gridSpan w:val="3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E0753D" w:rsidRDefault="00E0753D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 w:rsidRPr="009F19DB">
                    <w:rPr>
                      <w:b/>
                      <w:sz w:val="24"/>
                    </w:rPr>
                    <w:t xml:space="preserve">a). </w:t>
                  </w:r>
                  <w:r>
                    <w:rPr>
                      <w:b/>
                      <w:sz w:val="24"/>
                    </w:rPr>
                    <w:t xml:space="preserve">     </w:t>
                  </w:r>
                  <w:r>
                    <w:rPr>
                      <w:noProof/>
                      <w:lang w:val="en-US" w:eastAsia="en-US"/>
                    </w:rPr>
                    <w:t xml:space="preserve"> </w:t>
                  </w:r>
                  <w:r>
                    <w:rPr>
                      <w:b/>
                      <w:sz w:val="24"/>
                    </w:rPr>
                    <w:t xml:space="preserve">                                                                                                                                                 </w:t>
                  </w:r>
                </w:p>
                <w:p w:rsidR="00E0753D" w:rsidRDefault="00E0753D" w:rsidP="007D4031">
                  <w:pPr>
                    <w:framePr w:hSpace="180" w:wrap="around" w:vAnchor="text" w:hAnchor="text" w:y="1"/>
                    <w:suppressOverlap/>
                    <w:rPr>
                      <w:sz w:val="24"/>
                    </w:rPr>
                  </w:pPr>
                </w:p>
                <w:p w:rsidR="00E0753D" w:rsidRDefault="00E0753D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sz w:val="24"/>
                    </w:rPr>
                  </w:pPr>
                </w:p>
                <w:p w:rsidR="00E0753D" w:rsidRDefault="00E0753D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sz w:val="24"/>
                    </w:rPr>
                  </w:pPr>
                </w:p>
                <w:p w:rsidR="00E0753D" w:rsidRDefault="00E0753D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sz w:val="24"/>
                    </w:rPr>
                  </w:pPr>
                </w:p>
                <w:p w:rsidR="00E0753D" w:rsidRDefault="00E0753D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sz w:val="24"/>
                    </w:rPr>
                  </w:pPr>
                </w:p>
                <w:p w:rsidR="00E0753D" w:rsidRDefault="00904488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75648" behindDoc="1" locked="0" layoutInCell="1" allowOverlap="1" wp14:anchorId="419C3170" wp14:editId="202169C2">
                        <wp:simplePos x="0" y="0"/>
                        <wp:positionH relativeFrom="column">
                          <wp:posOffset>346710</wp:posOffset>
                        </wp:positionH>
                        <wp:positionV relativeFrom="paragraph">
                          <wp:posOffset>-975360</wp:posOffset>
                        </wp:positionV>
                        <wp:extent cx="1362075" cy="885825"/>
                        <wp:effectExtent l="0" t="0" r="9525" b="9525"/>
                        <wp:wrapThrough wrapText="bothSides">
                          <wp:wrapPolygon edited="0">
                            <wp:start x="0" y="0"/>
                            <wp:lineTo x="0" y="21368"/>
                            <wp:lineTo x="21449" y="21368"/>
                            <wp:lineTo x="21449" y="0"/>
                            <wp:lineTo x="0" y="0"/>
                          </wp:wrapPolygon>
                        </wp:wrapThrough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62075" cy="8858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:rsidR="00E0753D" w:rsidRDefault="00E0753D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sz w:val="24"/>
                    </w:rPr>
                  </w:pPr>
                </w:p>
                <w:p w:rsidR="00E0753D" w:rsidRDefault="00E0753D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sz w:val="24"/>
                    </w:rPr>
                  </w:pPr>
                </w:p>
                <w:p w:rsidR="00E0753D" w:rsidRDefault="00E0753D" w:rsidP="007D4031">
                  <w:pPr>
                    <w:framePr w:hSpace="180" w:wrap="around" w:vAnchor="text" w:hAnchor="text" w:y="1"/>
                    <w:suppressOverlap/>
                    <w:jc w:val="right"/>
                    <w:rPr>
                      <w:sz w:val="24"/>
                    </w:rPr>
                  </w:pPr>
                </w:p>
                <w:p w:rsidR="00E0753D" w:rsidRPr="00E0753D" w:rsidRDefault="00E0753D" w:rsidP="007D4031">
                  <w:pPr>
                    <w:framePr w:hSpace="180" w:wrap="around" w:vAnchor="text" w:hAnchor="text" w:y="1"/>
                    <w:suppressOverlap/>
                    <w:rPr>
                      <w:sz w:val="24"/>
                    </w:rPr>
                  </w:pPr>
                </w:p>
              </w:tc>
              <w:tc>
                <w:tcPr>
                  <w:tcW w:w="4885" w:type="dxa"/>
                  <w:gridSpan w:val="3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:rsidR="00E0753D" w:rsidRDefault="003417FB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76672" behindDoc="1" locked="0" layoutInCell="1" allowOverlap="1" wp14:anchorId="3CE309AC" wp14:editId="6CF6EF49">
                        <wp:simplePos x="0" y="0"/>
                        <wp:positionH relativeFrom="column">
                          <wp:posOffset>436245</wp:posOffset>
                        </wp:positionH>
                        <wp:positionV relativeFrom="paragraph">
                          <wp:posOffset>76200</wp:posOffset>
                        </wp:positionV>
                        <wp:extent cx="1581150" cy="104775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1207"/>
                            <wp:lineTo x="21340" y="21207"/>
                            <wp:lineTo x="21340" y="0"/>
                            <wp:lineTo x="0" y="0"/>
                          </wp:wrapPolygon>
                        </wp:wrapThrough>
                        <wp:docPr id="14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81150" cy="10477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E0753D">
                    <w:rPr>
                      <w:b/>
                      <w:sz w:val="24"/>
                    </w:rPr>
                    <w:t>b</w:t>
                  </w:r>
                  <w:r w:rsidR="00E0753D" w:rsidRPr="009F19DB">
                    <w:rPr>
                      <w:b/>
                      <w:sz w:val="24"/>
                    </w:rPr>
                    <w:t xml:space="preserve">). </w:t>
                  </w:r>
                  <w:r w:rsidR="00E0753D">
                    <w:rPr>
                      <w:b/>
                      <w:sz w:val="24"/>
                    </w:rPr>
                    <w:t xml:space="preserve">     </w:t>
                  </w:r>
                  <w:r w:rsidR="00E0753D">
                    <w:rPr>
                      <w:noProof/>
                      <w:lang w:val="en-US" w:eastAsia="en-US"/>
                    </w:rPr>
                    <w:t xml:space="preserve"> </w:t>
                  </w:r>
                  <w:r w:rsidR="00E0753D">
                    <w:rPr>
                      <w:b/>
                      <w:sz w:val="24"/>
                    </w:rPr>
                    <w:t xml:space="preserve">                                                                                                                                                 </w:t>
                  </w:r>
                </w:p>
              </w:tc>
            </w:tr>
            <w:tr w:rsidR="00F519D6" w:rsidRPr="001D119D" w:rsidTr="009A5C89">
              <w:trPr>
                <w:trHeight w:val="368"/>
              </w:trPr>
              <w:tc>
                <w:tcPr>
                  <w:tcW w:w="545" w:type="dxa"/>
                  <w:gridSpan w:val="2"/>
                  <w:vMerge w:val="restart"/>
                  <w:tcBorders>
                    <w:right w:val="nil"/>
                  </w:tcBorders>
                </w:tcPr>
                <w:p w:rsidR="00F519D6" w:rsidRDefault="00F519D6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10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  <w:bottom w:val="nil"/>
                  </w:tcBorders>
                </w:tcPr>
                <w:p w:rsidR="00F519D6" w:rsidRPr="00F519D6" w:rsidRDefault="00F519D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Find the </w:t>
                  </w:r>
                  <w:r w:rsidRPr="001D4A6C">
                    <w:rPr>
                      <w:b/>
                      <w:sz w:val="24"/>
                    </w:rPr>
                    <w:t>area</w:t>
                  </w:r>
                  <w:r>
                    <w:rPr>
                      <w:sz w:val="24"/>
                    </w:rPr>
                    <w:t xml:space="preserve"> of each quadrilateral.  </w:t>
                  </w:r>
                  <w:r w:rsidR="00AC3F47">
                    <w:rPr>
                      <w:sz w:val="24"/>
                    </w:rPr>
                    <w:t>[</w:t>
                  </w:r>
                  <w:r w:rsidR="00AC3F47" w:rsidRPr="00AC3F47">
                    <w:rPr>
                      <w:b/>
                      <w:sz w:val="24"/>
                    </w:rPr>
                    <w:t>Hint:</w:t>
                  </w:r>
                  <w:r w:rsidR="00AC3F47">
                    <w:rPr>
                      <w:sz w:val="24"/>
                    </w:rPr>
                    <w:t xml:space="preserve"> </w:t>
                  </w:r>
                  <w:r w:rsidR="00AC3F47" w:rsidRPr="00AC3F47">
                    <w:rPr>
                      <w:b/>
                      <w:i/>
                      <w:sz w:val="24"/>
                    </w:rPr>
                    <w:t>A = h</w:t>
                  </w:r>
                  <w:r w:rsidR="008A3BAF">
                    <w:rPr>
                      <w:b/>
                      <w:i/>
                      <w:sz w:val="24"/>
                    </w:rPr>
                    <w:t xml:space="preserve"> </w:t>
                  </w:r>
                  <w:r w:rsidR="00AC3F47" w:rsidRPr="00AC3F47">
                    <w:rPr>
                      <w:b/>
                      <w:i/>
                      <w:sz w:val="24"/>
                    </w:rPr>
                    <w:t>/</w:t>
                  </w:r>
                  <w:r w:rsidR="008A3BAF">
                    <w:rPr>
                      <w:b/>
                      <w:i/>
                      <w:sz w:val="24"/>
                    </w:rPr>
                    <w:t xml:space="preserve"> </w:t>
                  </w:r>
                  <w:r w:rsidR="00AC3F47" w:rsidRPr="00AC3F47">
                    <w:rPr>
                      <w:b/>
                      <w:sz w:val="24"/>
                    </w:rPr>
                    <w:t>2</w:t>
                  </w:r>
                  <w:r w:rsidR="00AC3F47" w:rsidRPr="008A3BAF">
                    <w:rPr>
                      <w:b/>
                      <w:sz w:val="24"/>
                    </w:rPr>
                    <w:t>(</w:t>
                  </w:r>
                  <w:r w:rsidR="00AC3F47" w:rsidRPr="00AC3F47">
                    <w:rPr>
                      <w:b/>
                      <w:i/>
                      <w:sz w:val="24"/>
                    </w:rPr>
                    <w:t>a + b</w:t>
                  </w:r>
                  <w:r w:rsidR="00AC3F47" w:rsidRPr="008A3BAF">
                    <w:rPr>
                      <w:b/>
                      <w:sz w:val="24"/>
                    </w:rPr>
                    <w:t>)</w:t>
                  </w:r>
                  <w:r w:rsidR="00AC3F47">
                    <w:rPr>
                      <w:sz w:val="24"/>
                    </w:rPr>
                    <w:t xml:space="preserve"> ,  </w:t>
                  </w:r>
                  <w:r w:rsidR="00AC3F47" w:rsidRPr="00AC3F47">
                    <w:rPr>
                      <w:b/>
                      <w:i/>
                      <w:sz w:val="24"/>
                    </w:rPr>
                    <w:t>A</w:t>
                  </w:r>
                  <w:r w:rsidR="00AC3F47" w:rsidRPr="00AC3F47">
                    <w:rPr>
                      <w:b/>
                      <w:sz w:val="24"/>
                    </w:rPr>
                    <w:t xml:space="preserve"> = </w:t>
                  </w:r>
                  <w:r w:rsidR="00AC3F47" w:rsidRPr="00AC3F47">
                    <w:rPr>
                      <w:b/>
                      <w:i/>
                      <w:sz w:val="24"/>
                    </w:rPr>
                    <w:t>x</w:t>
                  </w:r>
                  <w:r w:rsidR="008A3BAF">
                    <w:rPr>
                      <w:b/>
                      <w:i/>
                      <w:sz w:val="24"/>
                    </w:rPr>
                    <w:t xml:space="preserve"> × </w:t>
                  </w:r>
                  <w:r w:rsidR="00AC3F47" w:rsidRPr="00AC3F47">
                    <w:rPr>
                      <w:b/>
                      <w:i/>
                      <w:sz w:val="24"/>
                    </w:rPr>
                    <w:t>y</w:t>
                  </w:r>
                  <w:r w:rsidR="00AC3F47">
                    <w:rPr>
                      <w:b/>
                      <w:i/>
                      <w:sz w:val="24"/>
                    </w:rPr>
                    <w:t xml:space="preserve"> </w:t>
                  </w:r>
                  <w:r w:rsidR="00AC3F47" w:rsidRPr="00AC3F47">
                    <w:rPr>
                      <w:b/>
                      <w:sz w:val="24"/>
                    </w:rPr>
                    <w:t>/</w:t>
                  </w:r>
                  <w:r w:rsidR="00AC3F47">
                    <w:rPr>
                      <w:b/>
                      <w:sz w:val="24"/>
                    </w:rPr>
                    <w:t xml:space="preserve"> </w:t>
                  </w:r>
                  <w:r w:rsidR="00AC3F47" w:rsidRPr="00AC3F47">
                    <w:rPr>
                      <w:b/>
                      <w:sz w:val="24"/>
                    </w:rPr>
                    <w:t>2]</w:t>
                  </w:r>
                  <w:r w:rsidR="00AC3F47">
                    <w:rPr>
                      <w:b/>
                      <w:sz w:val="24"/>
                    </w:rPr>
                    <w:t xml:space="preserve">  </w:t>
                  </w:r>
                  <w:r w:rsidR="008A3BAF">
                    <w:rPr>
                      <w:sz w:val="24"/>
                    </w:rPr>
                    <w:t xml:space="preserve">     </w:t>
                  </w:r>
                  <w:r w:rsidR="001D4A6C">
                    <w:rPr>
                      <w:sz w:val="24"/>
                    </w:rPr>
                    <w:t xml:space="preserve">       </w:t>
                  </w:r>
                  <w:r>
                    <w:rPr>
                      <w:sz w:val="24"/>
                    </w:rPr>
                    <w:t xml:space="preserve">                   </w:t>
                  </w:r>
                  <w:r w:rsidRPr="00FD6545">
                    <w:rPr>
                      <w:b/>
                      <w:sz w:val="24"/>
                    </w:rPr>
                    <w:t>[4]</w:t>
                  </w:r>
                </w:p>
              </w:tc>
            </w:tr>
            <w:tr w:rsidR="00F519D6" w:rsidRPr="001D119D" w:rsidTr="009A5C89">
              <w:trPr>
                <w:trHeight w:val="1935"/>
              </w:trPr>
              <w:tc>
                <w:tcPr>
                  <w:tcW w:w="545" w:type="dxa"/>
                  <w:gridSpan w:val="2"/>
                  <w:vMerge/>
                  <w:tcBorders>
                    <w:right w:val="nil"/>
                  </w:tcBorders>
                </w:tcPr>
                <w:p w:rsidR="00F519D6" w:rsidRDefault="00F519D6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4884" w:type="dxa"/>
                  <w:gridSpan w:val="3"/>
                  <w:tcBorders>
                    <w:top w:val="nil"/>
                    <w:left w:val="nil"/>
                    <w:right w:val="nil"/>
                  </w:tcBorders>
                </w:tcPr>
                <w:p w:rsidR="00F519D6" w:rsidRDefault="00F519D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 xml:space="preserve">a).      </w:t>
                  </w:r>
                  <w:r>
                    <w:rPr>
                      <w:noProof/>
                      <w:lang w:val="en-US" w:eastAsia="en-US"/>
                    </w:rPr>
                    <w:t xml:space="preserve"> </w:t>
                  </w:r>
                  <w:r>
                    <w:rPr>
                      <w:b/>
                      <w:sz w:val="24"/>
                    </w:rPr>
                    <w:t xml:space="preserve">                                                                                          </w:t>
                  </w:r>
                </w:p>
                <w:p w:rsidR="00F519D6" w:rsidRDefault="00F519D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F519D6" w:rsidRDefault="00F519D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F519D6" w:rsidRDefault="00F519D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F519D6" w:rsidRDefault="00F519D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78720" behindDoc="1" locked="0" layoutInCell="1" allowOverlap="1" wp14:anchorId="569E2906" wp14:editId="0C98B62E">
                        <wp:simplePos x="0" y="0"/>
                        <wp:positionH relativeFrom="column">
                          <wp:posOffset>346710</wp:posOffset>
                        </wp:positionH>
                        <wp:positionV relativeFrom="paragraph">
                          <wp:posOffset>-633730</wp:posOffset>
                        </wp:positionV>
                        <wp:extent cx="1400175" cy="790575"/>
                        <wp:effectExtent l="0" t="0" r="9525" b="9525"/>
                        <wp:wrapThrough wrapText="bothSides">
                          <wp:wrapPolygon edited="0">
                            <wp:start x="0" y="0"/>
                            <wp:lineTo x="0" y="21340"/>
                            <wp:lineTo x="21453" y="21340"/>
                            <wp:lineTo x="21453" y="0"/>
                            <wp:lineTo x="0" y="0"/>
                          </wp:wrapPolygon>
                        </wp:wrapThrough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00175" cy="7905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  <w:p w:rsidR="00F519D6" w:rsidRDefault="00F519D6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8E3E51" w:rsidRDefault="008E3E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8E3E51" w:rsidRDefault="008E3E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8E3E51" w:rsidRDefault="008E3E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8E3E51" w:rsidRDefault="008E3E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  <w:tc>
                <w:tcPr>
                  <w:tcW w:w="4885" w:type="dxa"/>
                  <w:gridSpan w:val="3"/>
                  <w:tcBorders>
                    <w:top w:val="nil"/>
                    <w:left w:val="nil"/>
                  </w:tcBorders>
                </w:tcPr>
                <w:p w:rsidR="00F519D6" w:rsidRDefault="008E3E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79744" behindDoc="1" locked="0" layoutInCell="1" allowOverlap="1" wp14:anchorId="316A4CE7" wp14:editId="561513C2">
                        <wp:simplePos x="0" y="0"/>
                        <wp:positionH relativeFrom="column">
                          <wp:posOffset>388620</wp:posOffset>
                        </wp:positionH>
                        <wp:positionV relativeFrom="paragraph">
                          <wp:posOffset>69215</wp:posOffset>
                        </wp:positionV>
                        <wp:extent cx="1562100" cy="866775"/>
                        <wp:effectExtent l="0" t="0" r="0" b="9525"/>
                        <wp:wrapThrough wrapText="bothSides">
                          <wp:wrapPolygon edited="0">
                            <wp:start x="0" y="0"/>
                            <wp:lineTo x="0" y="21363"/>
                            <wp:lineTo x="21337" y="21363"/>
                            <wp:lineTo x="21337" y="0"/>
                            <wp:lineTo x="0" y="0"/>
                          </wp:wrapPolygon>
                        </wp:wrapThrough>
                        <wp:docPr id="17" name="Pictur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62100" cy="8667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F519D6">
                    <w:rPr>
                      <w:b/>
                      <w:sz w:val="24"/>
                    </w:rPr>
                    <w:t xml:space="preserve">b).  </w:t>
                  </w:r>
                  <w:r>
                    <w:rPr>
                      <w:noProof/>
                      <w:lang w:val="en-US" w:eastAsia="en-US"/>
                    </w:rPr>
                    <w:t xml:space="preserve"> </w:t>
                  </w:r>
                </w:p>
              </w:tc>
            </w:tr>
            <w:tr w:rsidR="009D1950" w:rsidRPr="001D119D" w:rsidTr="002454F5">
              <w:tc>
                <w:tcPr>
                  <w:tcW w:w="545" w:type="dxa"/>
                  <w:gridSpan w:val="2"/>
                  <w:tcBorders>
                    <w:right w:val="nil"/>
                  </w:tcBorders>
                </w:tcPr>
                <w:p w:rsidR="009D1950" w:rsidRDefault="008E3E51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11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  <w:bottom w:val="single" w:sz="4" w:space="0" w:color="auto"/>
                  </w:tcBorders>
                </w:tcPr>
                <w:p w:rsidR="009D1950" w:rsidRPr="009A5C89" w:rsidRDefault="008E3E51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What is the </w:t>
                  </w:r>
                  <w:r w:rsidRPr="001D4A6C">
                    <w:rPr>
                      <w:b/>
                      <w:sz w:val="24"/>
                    </w:rPr>
                    <w:t>area</w:t>
                  </w:r>
                  <w:r>
                    <w:rPr>
                      <w:sz w:val="24"/>
                    </w:rPr>
                    <w:t xml:space="preserve"> of a rhombus </w:t>
                  </w:r>
                  <w:r w:rsidR="00AC3F47">
                    <w:rPr>
                      <w:sz w:val="24"/>
                    </w:rPr>
                    <w:t>(</w:t>
                  </w:r>
                  <w:r w:rsidR="00AC3F47" w:rsidRPr="00AC3F47">
                    <w:rPr>
                      <w:b/>
                      <w:sz w:val="24"/>
                    </w:rPr>
                    <w:t>Hint:</w:t>
                  </w:r>
                  <w:r w:rsidR="00AC3F47">
                    <w:rPr>
                      <w:sz w:val="24"/>
                    </w:rPr>
                    <w:t xml:space="preserve"> </w:t>
                  </w:r>
                  <w:r w:rsidR="00AC3F47" w:rsidRPr="00AC3F47">
                    <w:rPr>
                      <w:b/>
                      <w:i/>
                      <w:sz w:val="24"/>
                    </w:rPr>
                    <w:t>A</w:t>
                  </w:r>
                  <w:r w:rsidR="00AC3F47" w:rsidRPr="00AC3F47">
                    <w:rPr>
                      <w:b/>
                      <w:sz w:val="24"/>
                    </w:rPr>
                    <w:t xml:space="preserve"> = </w:t>
                  </w:r>
                  <w:r w:rsidR="00AC3F47" w:rsidRPr="00AC3F47">
                    <w:rPr>
                      <w:b/>
                      <w:i/>
                      <w:sz w:val="24"/>
                    </w:rPr>
                    <w:t>x</w:t>
                  </w:r>
                  <w:r w:rsidR="008A3BAF">
                    <w:rPr>
                      <w:b/>
                      <w:i/>
                      <w:sz w:val="24"/>
                    </w:rPr>
                    <w:t xml:space="preserve"> × </w:t>
                  </w:r>
                  <w:r w:rsidR="00AC3F47" w:rsidRPr="00AC3F47">
                    <w:rPr>
                      <w:b/>
                      <w:i/>
                      <w:sz w:val="24"/>
                    </w:rPr>
                    <w:t>y</w:t>
                  </w:r>
                  <w:r w:rsidR="00AC3F47">
                    <w:rPr>
                      <w:b/>
                      <w:i/>
                      <w:sz w:val="24"/>
                    </w:rPr>
                    <w:t xml:space="preserve"> </w:t>
                  </w:r>
                  <w:r w:rsidR="00AC3F47" w:rsidRPr="00AC3F47">
                    <w:rPr>
                      <w:b/>
                      <w:sz w:val="24"/>
                    </w:rPr>
                    <w:t>/</w:t>
                  </w:r>
                  <w:r w:rsidR="00AC3F47">
                    <w:rPr>
                      <w:b/>
                      <w:sz w:val="24"/>
                    </w:rPr>
                    <w:t xml:space="preserve"> </w:t>
                  </w:r>
                  <w:r w:rsidR="00AC3F47" w:rsidRPr="00AC3F47">
                    <w:rPr>
                      <w:b/>
                      <w:sz w:val="24"/>
                    </w:rPr>
                    <w:t>2</w:t>
                  </w:r>
                  <w:r w:rsidR="00AC3F47">
                    <w:rPr>
                      <w:sz w:val="24"/>
                    </w:rPr>
                    <w:t xml:space="preserve">) </w:t>
                  </w:r>
                  <w:r>
                    <w:rPr>
                      <w:sz w:val="24"/>
                    </w:rPr>
                    <w:t>with diagonals 22.4</w:t>
                  </w:r>
                  <w:r w:rsidR="002216E4">
                    <w:rPr>
                      <w:sz w:val="24"/>
                    </w:rPr>
                    <w:t xml:space="preserve"> and 16.3 cm ?</w:t>
                  </w:r>
                  <w:r w:rsidR="008A3BAF">
                    <w:rPr>
                      <w:sz w:val="24"/>
                    </w:rPr>
                    <w:t xml:space="preserve">    </w:t>
                  </w:r>
                  <w:r w:rsidR="009A5C89">
                    <w:rPr>
                      <w:sz w:val="24"/>
                    </w:rPr>
                    <w:t xml:space="preserve">           </w:t>
                  </w:r>
                  <w:r w:rsidR="009A5C89">
                    <w:rPr>
                      <w:b/>
                      <w:sz w:val="24"/>
                    </w:rPr>
                    <w:t>[2]</w:t>
                  </w:r>
                </w:p>
                <w:p w:rsidR="002216E4" w:rsidRDefault="008A3BAF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noProof/>
                      <w:sz w:val="24"/>
                      <w:lang w:eastAsia="en-A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3296" behindDoc="0" locked="0" layoutInCell="1" allowOverlap="1">
                            <wp:simplePos x="0" y="0"/>
                            <wp:positionH relativeFrom="column">
                              <wp:posOffset>108585</wp:posOffset>
                            </wp:positionH>
                            <wp:positionV relativeFrom="paragraph">
                              <wp:posOffset>145415</wp:posOffset>
                            </wp:positionV>
                            <wp:extent cx="800100" cy="581025"/>
                            <wp:effectExtent l="0" t="0" r="19050" b="28575"/>
                            <wp:wrapNone/>
                            <wp:docPr id="29" name="Parallelogram 2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800100" cy="581025"/>
                                    </a:xfrm>
                                    <a:prstGeom prst="parallelogram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shapetype w14:anchorId="758A50BA" id="_x0000_t7" coordsize="21600,21600" o:spt="7" adj="5400" path="m@0,l,21600@1,21600,21600,xe">
                            <v:stroke joinstyle="miter"/>
                            <v:formulas>
                              <v:f eqn="val #0"/>
                              <v:f eqn="sum width 0 #0"/>
                              <v:f eqn="prod #0 1 2"/>
                              <v:f eqn="sum width 0 @2"/>
                              <v:f eqn="mid #0 width"/>
                              <v:f eqn="mid @1 0"/>
                              <v:f eqn="prod height width #0"/>
                              <v:f eqn="prod @6 1 2"/>
                              <v:f eqn="sum height 0 @7"/>
                              <v:f eqn="prod width 1 2"/>
                              <v:f eqn="sum #0 0 @9"/>
                              <v:f eqn="if @10 @8 0"/>
                              <v:f eqn="if @10 @7 height"/>
                            </v:formulas>
                            <v:path gradientshapeok="t" o:connecttype="custom" o:connectlocs="@4,0;10800,@11;@3,10800;@5,21600;10800,@12;@2,10800" textboxrect="1800,1800,19800,19800;8100,8100,13500,13500;10800,10800,10800,10800"/>
                            <v:handles>
                              <v:h position="#0,topLeft" xrange="0,21600"/>
                            </v:handles>
                          </v:shapetype>
                          <v:shape id="Parallelogram 29" o:spid="_x0000_s1026" type="#_x0000_t7" style="position:absolute;margin-left:8.55pt;margin-top:11.45pt;width:63pt;height:45.75pt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" adj="3921" fillcolor="white [3201]" strokecolor="black [3213]" strokeweight="1pt"/>
                        </w:pict>
                      </mc:Fallback>
                    </mc:AlternateContent>
                  </w:r>
                </w:p>
                <w:p w:rsidR="002216E4" w:rsidRDefault="002216E4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2216E4" w:rsidRDefault="002216E4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2216E4" w:rsidRDefault="002216E4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2216E4" w:rsidRDefault="002216E4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</w:tc>
            </w:tr>
            <w:tr w:rsidR="009A5C89" w:rsidRPr="001D119D" w:rsidTr="002454F5">
              <w:trPr>
                <w:trHeight w:val="135"/>
              </w:trPr>
              <w:tc>
                <w:tcPr>
                  <w:tcW w:w="545" w:type="dxa"/>
                  <w:gridSpan w:val="2"/>
                  <w:vMerge w:val="restart"/>
                  <w:tcBorders>
                    <w:right w:val="nil"/>
                  </w:tcBorders>
                </w:tcPr>
                <w:p w:rsidR="009A5C89" w:rsidRDefault="009A5C89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12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  <w:bottom w:val="nil"/>
                  </w:tcBorders>
                </w:tcPr>
                <w:p w:rsidR="009A5C89" w:rsidRPr="009A5C89" w:rsidRDefault="009A5C89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Find the </w:t>
                  </w:r>
                  <w:r w:rsidRPr="001D4A6C">
                    <w:rPr>
                      <w:b/>
                      <w:sz w:val="24"/>
                    </w:rPr>
                    <w:t>surface area</w:t>
                  </w:r>
                  <w:r>
                    <w:rPr>
                      <w:sz w:val="24"/>
                    </w:rPr>
                    <w:t xml:space="preserve"> of each prism. </w:t>
                  </w:r>
                  <w:r w:rsidR="007233D5">
                    <w:rPr>
                      <w:sz w:val="24"/>
                    </w:rPr>
                    <w:t>[</w:t>
                  </w:r>
                  <w:r w:rsidR="007233D5" w:rsidRPr="008728D0">
                    <w:rPr>
                      <w:b/>
                      <w:sz w:val="24"/>
                    </w:rPr>
                    <w:t>Hint:</w:t>
                  </w:r>
                  <w:r w:rsidR="007233D5">
                    <w:rPr>
                      <w:sz w:val="24"/>
                    </w:rPr>
                    <w:t xml:space="preserve"> </w:t>
                  </w:r>
                  <w:r w:rsidR="007233D5" w:rsidRPr="008728D0">
                    <w:rPr>
                      <w:b/>
                      <w:i/>
                      <w:sz w:val="24"/>
                    </w:rPr>
                    <w:t xml:space="preserve">SA = </w:t>
                  </w:r>
                  <w:r w:rsidR="007233D5" w:rsidRPr="008728D0">
                    <w:rPr>
                      <w:b/>
                      <w:sz w:val="24"/>
                    </w:rPr>
                    <w:t>6</w:t>
                  </w:r>
                  <w:r w:rsidR="007233D5" w:rsidRPr="008728D0">
                    <w:rPr>
                      <w:b/>
                      <w:i/>
                      <w:sz w:val="24"/>
                    </w:rPr>
                    <w:t>s</w:t>
                  </w:r>
                  <w:r w:rsidR="007233D5" w:rsidRPr="008728D0">
                    <w:rPr>
                      <w:b/>
                      <w:i/>
                      <w:sz w:val="24"/>
                      <w:vertAlign w:val="superscript"/>
                    </w:rPr>
                    <w:t>2</w:t>
                  </w:r>
                  <w:r w:rsidR="008728D0" w:rsidRPr="008728D0">
                    <w:rPr>
                      <w:b/>
                      <w:i/>
                      <w:sz w:val="24"/>
                    </w:rPr>
                    <w:t xml:space="preserve">,  SA = </w:t>
                  </w:r>
                  <w:r w:rsidR="008728D0" w:rsidRPr="008728D0">
                    <w:rPr>
                      <w:b/>
                      <w:sz w:val="24"/>
                    </w:rPr>
                    <w:t>2(</w:t>
                  </w:r>
                  <w:r w:rsidR="008728D0" w:rsidRPr="008728D0">
                    <w:rPr>
                      <w:b/>
                      <w:i/>
                      <w:sz w:val="24"/>
                    </w:rPr>
                    <w:t>lw</w:t>
                  </w:r>
                  <w:r w:rsidR="007233D5" w:rsidRPr="008728D0">
                    <w:rPr>
                      <w:b/>
                      <w:i/>
                      <w:sz w:val="24"/>
                    </w:rPr>
                    <w:t xml:space="preserve"> + </w:t>
                  </w:r>
                  <w:r w:rsidR="008728D0" w:rsidRPr="008728D0">
                    <w:rPr>
                      <w:b/>
                      <w:i/>
                      <w:sz w:val="24"/>
                    </w:rPr>
                    <w:t>lh + wh</w:t>
                  </w:r>
                  <w:r w:rsidR="008728D0" w:rsidRPr="008728D0">
                    <w:rPr>
                      <w:b/>
                      <w:sz w:val="24"/>
                    </w:rPr>
                    <w:t>)</w:t>
                  </w:r>
                  <w:r w:rsidR="008728D0">
                    <w:rPr>
                      <w:sz w:val="24"/>
                    </w:rPr>
                    <w:t xml:space="preserve">]  </w:t>
                  </w:r>
                  <w:r w:rsidR="001D4A6C">
                    <w:rPr>
                      <w:sz w:val="24"/>
                    </w:rPr>
                    <w:t xml:space="preserve">              </w:t>
                  </w:r>
                  <w:r>
                    <w:rPr>
                      <w:sz w:val="24"/>
                    </w:rPr>
                    <w:t xml:space="preserve">              </w:t>
                  </w:r>
                  <w:r w:rsidR="00BA1873">
                    <w:rPr>
                      <w:b/>
                      <w:sz w:val="24"/>
                    </w:rPr>
                    <w:t>[6</w:t>
                  </w:r>
                  <w:r>
                    <w:rPr>
                      <w:b/>
                      <w:sz w:val="24"/>
                    </w:rPr>
                    <w:t>]</w:t>
                  </w:r>
                </w:p>
              </w:tc>
            </w:tr>
            <w:tr w:rsidR="00BA1873" w:rsidRPr="001D119D" w:rsidTr="002454F5">
              <w:trPr>
                <w:trHeight w:val="135"/>
              </w:trPr>
              <w:tc>
                <w:tcPr>
                  <w:tcW w:w="545" w:type="dxa"/>
                  <w:gridSpan w:val="2"/>
                  <w:vMerge/>
                  <w:tcBorders>
                    <w:right w:val="nil"/>
                  </w:tcBorders>
                </w:tcPr>
                <w:p w:rsidR="00BA1873" w:rsidRDefault="00BA1873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2510" w:type="dxa"/>
                  <w:gridSpan w:val="2"/>
                  <w:tcBorders>
                    <w:top w:val="nil"/>
                    <w:left w:val="nil"/>
                    <w:right w:val="nil"/>
                  </w:tcBorders>
                </w:tcPr>
                <w:p w:rsidR="00BA1873" w:rsidRDefault="00BA1873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89984" behindDoc="1" locked="0" layoutInCell="1" allowOverlap="1" wp14:anchorId="7A15212C" wp14:editId="17A681DC">
                        <wp:simplePos x="0" y="0"/>
                        <wp:positionH relativeFrom="column">
                          <wp:posOffset>280035</wp:posOffset>
                        </wp:positionH>
                        <wp:positionV relativeFrom="paragraph">
                          <wp:posOffset>76200</wp:posOffset>
                        </wp:positionV>
                        <wp:extent cx="981075" cy="1047750"/>
                        <wp:effectExtent l="0" t="0" r="9525" b="0"/>
                        <wp:wrapThrough wrapText="bothSides">
                          <wp:wrapPolygon edited="0">
                            <wp:start x="0" y="0"/>
                            <wp:lineTo x="0" y="21207"/>
                            <wp:lineTo x="21390" y="21207"/>
                            <wp:lineTo x="21390" y="0"/>
                            <wp:lineTo x="0" y="0"/>
                          </wp:wrapPolygon>
                        </wp:wrapThrough>
                        <wp:docPr id="19" name="Pictur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81075" cy="10477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9A5C89">
                    <w:rPr>
                      <w:b/>
                      <w:sz w:val="24"/>
                    </w:rPr>
                    <w:t>a).</w:t>
                  </w:r>
                  <w:r>
                    <w:rPr>
                      <w:b/>
                      <w:sz w:val="24"/>
                    </w:rPr>
                    <w:t xml:space="preserve">  </w:t>
                  </w:r>
                  <w:r>
                    <w:rPr>
                      <w:noProof/>
                      <w:lang w:val="en-US" w:eastAsia="en-US"/>
                    </w:rPr>
                    <w:t xml:space="preserve"> </w:t>
                  </w:r>
                  <w:r w:rsidRPr="009A5C89">
                    <w:rPr>
                      <w:b/>
                      <w:sz w:val="24"/>
                    </w:rPr>
                    <w:t xml:space="preserve"> </w:t>
                  </w:r>
                  <w:r>
                    <w:rPr>
                      <w:noProof/>
                      <w:lang w:val="en-US" w:eastAsia="en-US"/>
                    </w:rPr>
                    <w:t xml:space="preserve"> </w:t>
                  </w:r>
                </w:p>
                <w:p w:rsidR="00BA1873" w:rsidRDefault="00BA1873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BA1873" w:rsidRDefault="00BA1873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0746A7" w:rsidRDefault="000746A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0746A7" w:rsidRDefault="000746A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0746A7" w:rsidRDefault="000746A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0746A7" w:rsidRDefault="000746A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0746A7" w:rsidRDefault="000746A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0746A7" w:rsidRDefault="000746A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0746A7" w:rsidRDefault="000746A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</w:tc>
              <w:tc>
                <w:tcPr>
                  <w:tcW w:w="3780" w:type="dxa"/>
                  <w:gridSpan w:val="2"/>
                  <w:tcBorders>
                    <w:top w:val="nil"/>
                    <w:left w:val="nil"/>
                    <w:right w:val="nil"/>
                  </w:tcBorders>
                </w:tcPr>
                <w:p w:rsidR="00BA1873" w:rsidRDefault="00BA1873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 w:rsidRPr="009A5C89">
                    <w:rPr>
                      <w:b/>
                      <w:sz w:val="24"/>
                    </w:rPr>
                    <w:t xml:space="preserve">b).  </w:t>
                  </w:r>
                  <w:r>
                    <w:rPr>
                      <w:noProof/>
                      <w:lang w:val="en-US" w:eastAsia="en-US"/>
                    </w:rPr>
                    <w:t xml:space="preserve"> </w:t>
                  </w:r>
                </w:p>
                <w:p w:rsidR="00BA1873" w:rsidRDefault="00BA1873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BA1873" w:rsidRDefault="00BA1873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BA1873" w:rsidRDefault="00BA1873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BA1873" w:rsidRDefault="000746A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91008" behindDoc="1" locked="0" layoutInCell="1" allowOverlap="1" wp14:anchorId="69D0858C" wp14:editId="7FA047A3">
                        <wp:simplePos x="0" y="0"/>
                        <wp:positionH relativeFrom="column">
                          <wp:posOffset>319405</wp:posOffset>
                        </wp:positionH>
                        <wp:positionV relativeFrom="paragraph">
                          <wp:posOffset>-668655</wp:posOffset>
                        </wp:positionV>
                        <wp:extent cx="1885950" cy="971550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1176"/>
                            <wp:lineTo x="21382" y="21176"/>
                            <wp:lineTo x="21382" y="0"/>
                            <wp:lineTo x="0" y="0"/>
                          </wp:wrapPolygon>
                        </wp:wrapThrough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85950" cy="9715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3479" w:type="dxa"/>
                  <w:gridSpan w:val="2"/>
                  <w:tcBorders>
                    <w:top w:val="nil"/>
                    <w:left w:val="nil"/>
                  </w:tcBorders>
                </w:tcPr>
                <w:p w:rsidR="00BA1873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92032" behindDoc="1" locked="0" layoutInCell="1" allowOverlap="1" wp14:anchorId="42E93B1D" wp14:editId="088DADF7">
                        <wp:simplePos x="0" y="0"/>
                        <wp:positionH relativeFrom="column">
                          <wp:posOffset>326390</wp:posOffset>
                        </wp:positionH>
                        <wp:positionV relativeFrom="paragraph">
                          <wp:posOffset>76200</wp:posOffset>
                        </wp:positionV>
                        <wp:extent cx="1552575" cy="990600"/>
                        <wp:effectExtent l="0" t="0" r="9525" b="0"/>
                        <wp:wrapThrough wrapText="bothSides">
                          <wp:wrapPolygon edited="0">
                            <wp:start x="0" y="0"/>
                            <wp:lineTo x="0" y="21185"/>
                            <wp:lineTo x="21467" y="21185"/>
                            <wp:lineTo x="21467" y="0"/>
                            <wp:lineTo x="0" y="0"/>
                          </wp:wrapPolygon>
                        </wp:wrapThrough>
                        <wp:docPr id="21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52575" cy="990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BA1873">
                    <w:rPr>
                      <w:b/>
                      <w:sz w:val="24"/>
                    </w:rPr>
                    <w:t>c</w:t>
                  </w:r>
                  <w:r w:rsidR="00BA1873" w:rsidRPr="009A5C89">
                    <w:rPr>
                      <w:b/>
                      <w:sz w:val="24"/>
                    </w:rPr>
                    <w:t xml:space="preserve">).  </w:t>
                  </w:r>
                  <w:r w:rsidR="00BA1873">
                    <w:rPr>
                      <w:noProof/>
                      <w:lang w:val="en-US" w:eastAsia="en-US"/>
                    </w:rPr>
                    <w:t xml:space="preserve"> </w:t>
                  </w:r>
                </w:p>
                <w:p w:rsidR="00BA1873" w:rsidRDefault="00BA1873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BA1873" w:rsidRDefault="00BA1873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BA1873" w:rsidRDefault="00BA1873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Pr="009A5C89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</w:tc>
            </w:tr>
            <w:tr w:rsidR="009A5C89" w:rsidRPr="001D119D" w:rsidTr="008675F7">
              <w:tc>
                <w:tcPr>
                  <w:tcW w:w="545" w:type="dxa"/>
                  <w:gridSpan w:val="2"/>
                  <w:tcBorders>
                    <w:right w:val="nil"/>
                  </w:tcBorders>
                </w:tcPr>
                <w:p w:rsidR="009A5C89" w:rsidRDefault="009A5C89" w:rsidP="007D4031">
                  <w:pPr>
                    <w:framePr w:hSpace="180" w:wrap="around" w:vAnchor="text" w:hAnchor="text" w:y="1"/>
                    <w:suppressOverlap/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13.</w:t>
                  </w:r>
                </w:p>
              </w:tc>
              <w:tc>
                <w:tcPr>
                  <w:tcW w:w="9769" w:type="dxa"/>
                  <w:gridSpan w:val="6"/>
                  <w:tcBorders>
                    <w:left w:val="nil"/>
                  </w:tcBorders>
                </w:tcPr>
                <w:p w:rsidR="009A5C89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>Find, correct to 1</w:t>
                  </w:r>
                  <w:r w:rsidR="003F2C0D">
                    <w:rPr>
                      <w:sz w:val="24"/>
                    </w:rPr>
                    <w:t xml:space="preserve"> dec pl</w:t>
                  </w:r>
                  <w:r>
                    <w:rPr>
                      <w:sz w:val="24"/>
                    </w:rPr>
                    <w:t xml:space="preserve">, the </w:t>
                  </w:r>
                  <w:r w:rsidRPr="001D4A6C">
                    <w:rPr>
                      <w:b/>
                      <w:sz w:val="24"/>
                    </w:rPr>
                    <w:t>surface area</w:t>
                  </w:r>
                  <w:r>
                    <w:rPr>
                      <w:sz w:val="24"/>
                    </w:rPr>
                    <w:t xml:space="preserve"> of this </w:t>
                  </w:r>
                  <w:r w:rsidR="002454F5">
                    <w:rPr>
                      <w:sz w:val="24"/>
                    </w:rPr>
                    <w:t xml:space="preserve">closed </w:t>
                  </w:r>
                  <w:r>
                    <w:rPr>
                      <w:sz w:val="24"/>
                    </w:rPr>
                    <w:t xml:space="preserve">cylinder. </w:t>
                  </w:r>
                  <w:r w:rsidR="003F2C0D">
                    <w:rPr>
                      <w:sz w:val="24"/>
                    </w:rPr>
                    <w:t>(</w:t>
                  </w:r>
                  <w:r w:rsidR="003F2C0D" w:rsidRPr="007233D5">
                    <w:rPr>
                      <w:b/>
                      <w:sz w:val="24"/>
                    </w:rPr>
                    <w:t>Hint:</w:t>
                  </w:r>
                  <w:r w:rsidR="003F2C0D" w:rsidRPr="003F2C0D">
                    <w:rPr>
                      <w:b/>
                      <w:i/>
                      <w:sz w:val="24"/>
                    </w:rPr>
                    <w:t xml:space="preserve"> SA = </w:t>
                  </w:r>
                  <w:r w:rsidR="003F2C0D" w:rsidRPr="008728D0">
                    <w:rPr>
                      <w:b/>
                      <w:sz w:val="24"/>
                    </w:rPr>
                    <w:t>2</w:t>
                  </w:r>
                  <w:r w:rsidR="003F2C0D" w:rsidRPr="003F2C0D">
                    <w:rPr>
                      <w:b/>
                      <w:i/>
                      <w:sz w:val="24"/>
                    </w:rPr>
                    <w:t>πr</w:t>
                  </w:r>
                  <w:r w:rsidR="003F2C0D" w:rsidRPr="003F2C0D">
                    <w:rPr>
                      <w:b/>
                      <w:i/>
                      <w:sz w:val="24"/>
                      <w:vertAlign w:val="superscript"/>
                    </w:rPr>
                    <w:t>2</w:t>
                  </w:r>
                  <w:r w:rsidR="003F2C0D" w:rsidRPr="003F2C0D">
                    <w:rPr>
                      <w:b/>
                      <w:i/>
                      <w:sz w:val="24"/>
                    </w:rPr>
                    <w:t xml:space="preserve"> + </w:t>
                  </w:r>
                  <w:r w:rsidR="003F2C0D" w:rsidRPr="008728D0">
                    <w:rPr>
                      <w:b/>
                      <w:sz w:val="24"/>
                    </w:rPr>
                    <w:t>2</w:t>
                  </w:r>
                  <w:r w:rsidR="003F2C0D" w:rsidRPr="003F2C0D">
                    <w:rPr>
                      <w:b/>
                      <w:i/>
                      <w:sz w:val="24"/>
                    </w:rPr>
                    <w:t>πrh</w:t>
                  </w:r>
                  <w:r w:rsidR="003F2C0D">
                    <w:rPr>
                      <w:sz w:val="24"/>
                    </w:rPr>
                    <w:t>)</w:t>
                  </w:r>
                  <w:r>
                    <w:rPr>
                      <w:sz w:val="24"/>
                    </w:rPr>
                    <w:t xml:space="preserve">      </w:t>
                  </w:r>
                  <w:r w:rsidR="003F2C0D">
                    <w:rPr>
                      <w:sz w:val="24"/>
                    </w:rPr>
                    <w:t xml:space="preserve"> </w:t>
                  </w:r>
                  <w:r w:rsidRPr="008B560E">
                    <w:rPr>
                      <w:b/>
                      <w:sz w:val="24"/>
                    </w:rPr>
                    <w:t>[</w:t>
                  </w:r>
                  <w:r>
                    <w:rPr>
                      <w:b/>
                      <w:sz w:val="24"/>
                    </w:rPr>
                    <w:t>2</w:t>
                  </w:r>
                  <w:r w:rsidRPr="008B560E">
                    <w:rPr>
                      <w:b/>
                      <w:sz w:val="24"/>
                    </w:rPr>
                    <w:t>]</w:t>
                  </w: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Default="00A144F8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b/>
                      <w:sz w:val="24"/>
                    </w:rPr>
                  </w:pPr>
                </w:p>
                <w:p w:rsidR="00A144F8" w:rsidRDefault="00D76FA7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72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sz w:val="24"/>
                    </w:rPr>
                    <w:tab/>
                  </w:r>
                  <w:r>
                    <w:rPr>
                      <w:sz w:val="24"/>
                    </w:rPr>
                    <w:tab/>
                  </w:r>
                  <w:r>
                    <w:rPr>
                      <w:sz w:val="24"/>
                    </w:rPr>
                    <w:tab/>
                  </w:r>
                </w:p>
                <w:p w:rsidR="002454F5" w:rsidRDefault="002454F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2454F5" w:rsidRDefault="002454F5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03437A" w:rsidRDefault="0003437A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</w:p>
                <w:p w:rsidR="002454F5" w:rsidRDefault="0003437A" w:rsidP="007D4031">
                  <w:pPr>
                    <w:framePr w:hSpace="180" w:wrap="around" w:vAnchor="text" w:hAnchor="text" w:y="1"/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suppressOverlap/>
                    <w:rPr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93056" behindDoc="1" locked="0" layoutInCell="1" allowOverlap="1" wp14:anchorId="4F131ABF" wp14:editId="2AF5E2E9">
                        <wp:simplePos x="0" y="0"/>
                        <wp:positionH relativeFrom="column">
                          <wp:posOffset>-43815</wp:posOffset>
                        </wp:positionH>
                        <wp:positionV relativeFrom="paragraph">
                          <wp:posOffset>-1015365</wp:posOffset>
                        </wp:positionV>
                        <wp:extent cx="1752600" cy="986790"/>
                        <wp:effectExtent l="0" t="0" r="0" b="3810"/>
                        <wp:wrapThrough wrapText="bothSides">
                          <wp:wrapPolygon edited="0">
                            <wp:start x="0" y="0"/>
                            <wp:lineTo x="0" y="21266"/>
                            <wp:lineTo x="21365" y="21266"/>
                            <wp:lineTo x="21365" y="0"/>
                            <wp:lineTo x="0" y="0"/>
                          </wp:wrapPolygon>
                        </wp:wrapThrough>
                        <wp:docPr id="22" name="Picture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52600" cy="98679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tbl>
            <w:tblPr>
              <w:tblpPr w:leftFromText="180" w:rightFromText="180" w:vertAnchor="text" w:horzAnchor="margin" w:tblpY="285"/>
              <w:tblOverlap w:val="never"/>
              <w:tblW w:w="103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545"/>
              <w:gridCol w:w="4490"/>
              <w:gridCol w:w="394"/>
              <w:gridCol w:w="4885"/>
            </w:tblGrid>
            <w:tr w:rsidR="00D76FA7" w:rsidRPr="001D119D" w:rsidTr="0003437A">
              <w:tc>
                <w:tcPr>
                  <w:tcW w:w="10314" w:type="dxa"/>
                  <w:gridSpan w:val="4"/>
                  <w:shd w:val="clear" w:color="auto" w:fill="D9D9D9"/>
                </w:tcPr>
                <w:p w:rsidR="00D76FA7" w:rsidRPr="00073B4F" w:rsidRDefault="00D76FA7" w:rsidP="00D76FA7">
                  <w:pPr>
                    <w:rPr>
                      <w:b/>
                      <w:sz w:val="32"/>
                      <w:szCs w:val="32"/>
                      <w:lang w:eastAsia="en-US"/>
                    </w:rPr>
                  </w:pPr>
                  <w:r>
                    <w:rPr>
                      <w:b/>
                      <w:sz w:val="40"/>
                      <w:szCs w:val="40"/>
                      <w:u w:val="single"/>
                      <w:lang w:eastAsia="en-US"/>
                    </w:rPr>
                    <w:lastRenderedPageBreak/>
                    <w:t>Single &amp; Bivariate Data Analysis</w:t>
                  </w:r>
                  <w:r>
                    <w:rPr>
                      <w:b/>
                      <w:sz w:val="40"/>
                      <w:szCs w:val="40"/>
                      <w:lang w:eastAsia="en-US"/>
                    </w:rPr>
                    <w:t xml:space="preserve">  </w:t>
                  </w:r>
                  <w:r>
                    <w:rPr>
                      <w:b/>
                      <w:sz w:val="32"/>
                      <w:szCs w:val="32"/>
                      <w:u w:val="single"/>
                      <w:lang w:eastAsia="en-US"/>
                    </w:rPr>
                    <w:t>(15</w:t>
                  </w:r>
                  <w:r w:rsidRPr="00073B4F">
                    <w:rPr>
                      <w:b/>
                      <w:sz w:val="32"/>
                      <w:szCs w:val="32"/>
                      <w:u w:val="single"/>
                      <w:lang w:eastAsia="en-US"/>
                    </w:rPr>
                    <w:t xml:space="preserve"> marks)</w:t>
                  </w:r>
                </w:p>
                <w:p w:rsidR="00D76FA7" w:rsidRPr="001D119D" w:rsidRDefault="00D76FA7" w:rsidP="00D76FA7">
                  <w:pPr>
                    <w:jc w:val="center"/>
                    <w:rPr>
                      <w:b/>
                      <w:lang w:eastAsia="en-US"/>
                    </w:rPr>
                  </w:pPr>
                </w:p>
              </w:tc>
            </w:tr>
            <w:tr w:rsidR="00D0236C" w:rsidRPr="001D119D" w:rsidTr="006310CC">
              <w:trPr>
                <w:trHeight w:val="353"/>
              </w:trPr>
              <w:tc>
                <w:tcPr>
                  <w:tcW w:w="545" w:type="dxa"/>
                  <w:vMerge w:val="restart"/>
                  <w:tcBorders>
                    <w:right w:val="nil"/>
                  </w:tcBorders>
                </w:tcPr>
                <w:p w:rsidR="00D0236C" w:rsidRPr="00C530A9" w:rsidRDefault="00D0236C" w:rsidP="00D76FA7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>
                    <w:rPr>
                      <w:b/>
                      <w:sz w:val="24"/>
                      <w:szCs w:val="24"/>
                      <w:lang w:val="en-US"/>
                    </w:rPr>
                    <w:t>1.</w:t>
                  </w:r>
                </w:p>
              </w:tc>
              <w:tc>
                <w:tcPr>
                  <w:tcW w:w="9769" w:type="dxa"/>
                  <w:gridSpan w:val="3"/>
                  <w:tcBorders>
                    <w:left w:val="nil"/>
                    <w:bottom w:val="nil"/>
                  </w:tcBorders>
                </w:tcPr>
                <w:p w:rsidR="00D0236C" w:rsidRPr="00302EC9" w:rsidRDefault="00D0236C" w:rsidP="00D0236C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</w:rPr>
                    <w:t>Describe the shape of each graph below.</w:t>
                  </w:r>
                  <w:r w:rsidR="00645331">
                    <w:rPr>
                      <w:sz w:val="24"/>
                    </w:rPr>
                    <w:t xml:space="preserve"> (</w:t>
                  </w:r>
                  <w:r w:rsidR="00645331" w:rsidRPr="00645331">
                    <w:rPr>
                      <w:b/>
                      <w:sz w:val="24"/>
                    </w:rPr>
                    <w:t>Hint: Normal, Positively</w:t>
                  </w:r>
                  <w:r w:rsidR="0003437A" w:rsidRPr="00645331">
                    <w:rPr>
                      <w:b/>
                      <w:sz w:val="24"/>
                    </w:rPr>
                    <w:t xml:space="preserve"> or Negatively Skewed</w:t>
                  </w:r>
                  <w:r w:rsidR="0003437A">
                    <w:rPr>
                      <w:sz w:val="24"/>
                    </w:rPr>
                    <w:t xml:space="preserve">)  </w:t>
                  </w:r>
                  <w:r w:rsidR="00645331">
                    <w:rPr>
                      <w:sz w:val="24"/>
                    </w:rPr>
                    <w:t xml:space="preserve"> </w:t>
                  </w:r>
                  <w:r w:rsidR="0003437A">
                    <w:rPr>
                      <w:sz w:val="24"/>
                    </w:rPr>
                    <w:t xml:space="preserve">   </w:t>
                  </w:r>
                  <w:r w:rsidR="0003437A" w:rsidRPr="0003437A">
                    <w:rPr>
                      <w:b/>
                      <w:sz w:val="24"/>
                    </w:rPr>
                    <w:t>[2]</w:t>
                  </w:r>
                  <w:r>
                    <w:rPr>
                      <w:sz w:val="24"/>
                    </w:rPr>
                    <w:t xml:space="preserve"> </w:t>
                  </w:r>
                </w:p>
              </w:tc>
            </w:tr>
            <w:tr w:rsidR="00D0236C" w:rsidRPr="001D119D" w:rsidTr="006310CC">
              <w:trPr>
                <w:trHeight w:val="930"/>
              </w:trPr>
              <w:tc>
                <w:tcPr>
                  <w:tcW w:w="545" w:type="dxa"/>
                  <w:vMerge/>
                  <w:tcBorders>
                    <w:bottom w:val="single" w:sz="4" w:space="0" w:color="auto"/>
                    <w:right w:val="nil"/>
                  </w:tcBorders>
                </w:tcPr>
                <w:p w:rsidR="00D0236C" w:rsidRDefault="00D0236C" w:rsidP="00D76FA7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4884" w:type="dxa"/>
                  <w:gridSpan w:val="2"/>
                  <w:tcBorders>
                    <w:top w:val="nil"/>
                    <w:left w:val="nil"/>
                    <w:right w:val="nil"/>
                  </w:tcBorders>
                </w:tcPr>
                <w:p w:rsidR="00D0236C" w:rsidRDefault="0003437A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 w:rsidRPr="0003437A">
                    <w:rPr>
                      <w:b/>
                      <w:sz w:val="24"/>
                    </w:rPr>
                    <w:t xml:space="preserve">a).  </w:t>
                  </w:r>
                  <w:r w:rsidR="00F315F9">
                    <w:rPr>
                      <w:noProof/>
                      <w:lang w:val="en-US" w:eastAsia="en-US"/>
                    </w:rPr>
                    <w:t xml:space="preserve"> </w:t>
                  </w:r>
                </w:p>
                <w:p w:rsidR="0003437A" w:rsidRDefault="0003437A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03437A" w:rsidRDefault="0003437A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03437A" w:rsidRDefault="0003437A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03437A" w:rsidRDefault="0003437A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03437A" w:rsidRDefault="0003437A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03437A" w:rsidRDefault="0003437A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03437A" w:rsidRDefault="0003437A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912F63" w:rsidRDefault="00912F63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03437A" w:rsidRPr="0003437A" w:rsidRDefault="00F315F9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94080" behindDoc="1" locked="0" layoutInCell="1" allowOverlap="1" wp14:anchorId="778ECA78" wp14:editId="3BFA50E9">
                        <wp:simplePos x="0" y="0"/>
                        <wp:positionH relativeFrom="column">
                          <wp:posOffset>356235</wp:posOffset>
                        </wp:positionH>
                        <wp:positionV relativeFrom="paragraph">
                          <wp:posOffset>-1499235</wp:posOffset>
                        </wp:positionV>
                        <wp:extent cx="1676400" cy="1284605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1141"/>
                            <wp:lineTo x="21355" y="21141"/>
                            <wp:lineTo x="21355" y="0"/>
                            <wp:lineTo x="0" y="0"/>
                          </wp:wrapPolygon>
                        </wp:wrapThrough>
                        <wp:docPr id="24" name="Picture 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76400" cy="128460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4885" w:type="dxa"/>
                  <w:tcBorders>
                    <w:top w:val="nil"/>
                    <w:left w:val="nil"/>
                  </w:tcBorders>
                </w:tcPr>
                <w:p w:rsidR="00D0236C" w:rsidRDefault="0003437A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noProof/>
                      <w:lang w:val="en-US" w:eastAsia="en-US"/>
                    </w:rPr>
                  </w:pPr>
                  <w:r w:rsidRPr="0003437A">
                    <w:rPr>
                      <w:b/>
                      <w:sz w:val="24"/>
                    </w:rPr>
                    <w:t xml:space="preserve">b).  </w:t>
                  </w:r>
                  <w:r w:rsidR="00F315F9">
                    <w:rPr>
                      <w:noProof/>
                      <w:lang w:val="en-US" w:eastAsia="en-US"/>
                    </w:rPr>
                    <w:t xml:space="preserve"> </w:t>
                  </w:r>
                </w:p>
                <w:p w:rsidR="00F315F9" w:rsidRPr="0003437A" w:rsidRDefault="006230DC" w:rsidP="00D76FA7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96128" behindDoc="1" locked="0" layoutInCell="1" allowOverlap="1" wp14:anchorId="114B1A7D" wp14:editId="0943E6A9">
                        <wp:simplePos x="0" y="0"/>
                        <wp:positionH relativeFrom="column">
                          <wp:posOffset>445770</wp:posOffset>
                        </wp:positionH>
                        <wp:positionV relativeFrom="paragraph">
                          <wp:posOffset>-97155</wp:posOffset>
                        </wp:positionV>
                        <wp:extent cx="2398395" cy="1295400"/>
                        <wp:effectExtent l="0" t="0" r="1905" b="0"/>
                        <wp:wrapThrough wrapText="bothSides">
                          <wp:wrapPolygon edited="0">
                            <wp:start x="0" y="0"/>
                            <wp:lineTo x="0" y="21282"/>
                            <wp:lineTo x="21446" y="21282"/>
                            <wp:lineTo x="21446" y="0"/>
                            <wp:lineTo x="0" y="0"/>
                          </wp:wrapPolygon>
                        </wp:wrapThrough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98395" cy="12954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  <w:tr w:rsidR="00FB65EE" w:rsidRPr="001D119D" w:rsidTr="00FB65EE">
              <w:trPr>
                <w:trHeight w:val="407"/>
              </w:trPr>
              <w:tc>
                <w:tcPr>
                  <w:tcW w:w="545" w:type="dxa"/>
                  <w:vMerge w:val="restart"/>
                  <w:tcBorders>
                    <w:right w:val="nil"/>
                  </w:tcBorders>
                </w:tcPr>
                <w:p w:rsidR="00FB65EE" w:rsidRPr="00C530A9" w:rsidRDefault="00FB65EE" w:rsidP="00D76FA7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>
                    <w:rPr>
                      <w:b/>
                      <w:sz w:val="24"/>
                      <w:szCs w:val="24"/>
                      <w:lang w:val="en-US"/>
                    </w:rPr>
                    <w:t>2</w:t>
                  </w:r>
                  <w:r w:rsidRPr="00C530A9">
                    <w:rPr>
                      <w:b/>
                      <w:sz w:val="24"/>
                      <w:szCs w:val="24"/>
                      <w:lang w:val="en-US"/>
                    </w:rPr>
                    <w:t>.</w:t>
                  </w:r>
                </w:p>
              </w:tc>
              <w:tc>
                <w:tcPr>
                  <w:tcW w:w="9769" w:type="dxa"/>
                  <w:gridSpan w:val="3"/>
                  <w:tcBorders>
                    <w:left w:val="nil"/>
                  </w:tcBorders>
                </w:tcPr>
                <w:p w:rsidR="00FB65EE" w:rsidRPr="00FB65EE" w:rsidRDefault="00FB65EE" w:rsidP="00FB65EE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rFonts w:ascii="SimSun" w:eastAsia="SimSun" w:hAnsi="SimSun"/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</w:rPr>
                    <w:t>The waiting times (in minutes) for patients at 2 doctors’ offices are shown</w:t>
                  </w:r>
                  <w:r w:rsidR="0064766D">
                    <w:rPr>
                      <w:sz w:val="24"/>
                    </w:rPr>
                    <w:t xml:space="preserve"> below</w:t>
                  </w:r>
                  <w:r>
                    <w:rPr>
                      <w:sz w:val="24"/>
                    </w:rPr>
                    <w:t xml:space="preserve">.  </w:t>
                  </w:r>
                </w:p>
              </w:tc>
            </w:tr>
            <w:tr w:rsidR="00FB65EE" w:rsidRPr="001D119D" w:rsidTr="00DA5416">
              <w:trPr>
                <w:trHeight w:val="1500"/>
              </w:trPr>
              <w:tc>
                <w:tcPr>
                  <w:tcW w:w="545" w:type="dxa"/>
                  <w:vMerge/>
                  <w:tcBorders>
                    <w:bottom w:val="single" w:sz="4" w:space="0" w:color="auto"/>
                    <w:right w:val="nil"/>
                  </w:tcBorders>
                </w:tcPr>
                <w:p w:rsidR="00FB65EE" w:rsidRDefault="00FB65EE" w:rsidP="00D76FA7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4490" w:type="dxa"/>
                  <w:tcBorders>
                    <w:left w:val="nil"/>
                  </w:tcBorders>
                </w:tcPr>
                <w:p w:rsidR="0064766D" w:rsidRDefault="0064766D" w:rsidP="00FB65EE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</w:p>
                <w:p w:rsidR="0064766D" w:rsidRDefault="00DA5416" w:rsidP="00FB65EE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anchor distT="0" distB="0" distL="114300" distR="114300" simplePos="0" relativeHeight="251695104" behindDoc="1" locked="0" layoutInCell="1" allowOverlap="1" wp14:anchorId="6BDA1875" wp14:editId="28E92CC7">
                        <wp:simplePos x="0" y="0"/>
                        <wp:positionH relativeFrom="column">
                          <wp:posOffset>-68580</wp:posOffset>
                        </wp:positionH>
                        <wp:positionV relativeFrom="paragraph">
                          <wp:posOffset>186055</wp:posOffset>
                        </wp:positionV>
                        <wp:extent cx="2800350" cy="1148715"/>
                        <wp:effectExtent l="0" t="0" r="0" b="0"/>
                        <wp:wrapThrough wrapText="bothSides">
                          <wp:wrapPolygon edited="0">
                            <wp:start x="0" y="0"/>
                            <wp:lineTo x="0" y="21134"/>
                            <wp:lineTo x="21453" y="21134"/>
                            <wp:lineTo x="21453" y="0"/>
                            <wp:lineTo x="0" y="0"/>
                          </wp:wrapPolygon>
                        </wp:wrapThrough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00350" cy="114871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5279" w:type="dxa"/>
                  <w:gridSpan w:val="2"/>
                  <w:tcBorders>
                    <w:left w:val="nil"/>
                  </w:tcBorders>
                </w:tcPr>
                <w:p w:rsidR="00FB65EE" w:rsidRDefault="0064766D" w:rsidP="00FB65EE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 w:rsidRPr="0064766D">
                    <w:rPr>
                      <w:b/>
                      <w:sz w:val="24"/>
                    </w:rPr>
                    <w:t xml:space="preserve">a).  </w:t>
                  </w:r>
                  <w:r>
                    <w:rPr>
                      <w:sz w:val="24"/>
                    </w:rPr>
                    <w:t xml:space="preserve">Find the range for each doctor’s office.    </w:t>
                  </w:r>
                  <w:r w:rsidR="00DA5416">
                    <w:rPr>
                      <w:sz w:val="24"/>
                    </w:rPr>
                    <w:t xml:space="preserve">      </w:t>
                  </w:r>
                  <w:r>
                    <w:rPr>
                      <w:b/>
                      <w:sz w:val="24"/>
                    </w:rPr>
                    <w:t>[2</w:t>
                  </w:r>
                  <w:r w:rsidRPr="0064766D">
                    <w:rPr>
                      <w:b/>
                      <w:sz w:val="24"/>
                    </w:rPr>
                    <w:t>]</w:t>
                  </w:r>
                </w:p>
                <w:p w:rsidR="0064766D" w:rsidRDefault="0064766D" w:rsidP="00FB65EE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 xml:space="preserve">      </w:t>
                  </w:r>
                  <w:r w:rsidRPr="0064766D">
                    <w:rPr>
                      <w:sz w:val="24"/>
                    </w:rPr>
                    <w:t>Dr Watt range</w:t>
                  </w:r>
                  <w:r>
                    <w:rPr>
                      <w:b/>
                      <w:sz w:val="24"/>
                    </w:rPr>
                    <w:t xml:space="preserve"> = </w:t>
                  </w:r>
                </w:p>
                <w:p w:rsidR="0064766D" w:rsidRDefault="0064766D" w:rsidP="00FB65EE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64766D" w:rsidRDefault="0064766D" w:rsidP="0064766D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 xml:space="preserve">      </w:t>
                  </w:r>
                  <w:r>
                    <w:rPr>
                      <w:sz w:val="24"/>
                    </w:rPr>
                    <w:t>Dr Who</w:t>
                  </w:r>
                  <w:r w:rsidRPr="0064766D">
                    <w:rPr>
                      <w:sz w:val="24"/>
                    </w:rPr>
                    <w:t xml:space="preserve"> range</w:t>
                  </w:r>
                  <w:r>
                    <w:rPr>
                      <w:b/>
                      <w:sz w:val="24"/>
                    </w:rPr>
                    <w:t xml:space="preserve"> = </w:t>
                  </w:r>
                </w:p>
                <w:p w:rsidR="0064766D" w:rsidRDefault="0064766D" w:rsidP="00FB65EE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64766D" w:rsidRDefault="0064766D" w:rsidP="00FB65EE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 xml:space="preserve">b).  </w:t>
                  </w:r>
                  <w:r>
                    <w:rPr>
                      <w:sz w:val="24"/>
                    </w:rPr>
                    <w:t>Find the median for each doctor’s office.</w:t>
                  </w:r>
                  <w:r w:rsidR="00DA5416">
                    <w:rPr>
                      <w:sz w:val="24"/>
                    </w:rPr>
                    <w:t xml:space="preserve">      </w:t>
                  </w:r>
                  <w:r>
                    <w:rPr>
                      <w:sz w:val="24"/>
                    </w:rPr>
                    <w:t xml:space="preserve"> </w:t>
                  </w:r>
                  <w:r>
                    <w:rPr>
                      <w:b/>
                      <w:sz w:val="24"/>
                    </w:rPr>
                    <w:t>[2]</w:t>
                  </w:r>
                </w:p>
                <w:p w:rsidR="0064766D" w:rsidRDefault="0064766D" w:rsidP="00FB65EE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      </w:t>
                  </w:r>
                  <w:r w:rsidRPr="0064766D"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>Dr Watt median</w:t>
                  </w:r>
                  <w:r>
                    <w:rPr>
                      <w:b/>
                      <w:sz w:val="24"/>
                    </w:rPr>
                    <w:t xml:space="preserve"> =</w:t>
                  </w:r>
                </w:p>
                <w:p w:rsidR="0064766D" w:rsidRDefault="0064766D" w:rsidP="00FB65EE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64766D" w:rsidRDefault="0064766D" w:rsidP="0064766D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>
                    <w:rPr>
                      <w:b/>
                      <w:sz w:val="24"/>
                    </w:rPr>
                    <w:t xml:space="preserve">      </w:t>
                  </w:r>
                  <w:r w:rsidRPr="0064766D"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>Dr Who</w:t>
                  </w:r>
                  <w:r w:rsidRPr="0064766D"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>median</w:t>
                  </w:r>
                  <w:r>
                    <w:rPr>
                      <w:b/>
                      <w:sz w:val="24"/>
                    </w:rPr>
                    <w:t xml:space="preserve"> =</w:t>
                  </w:r>
                </w:p>
                <w:p w:rsidR="00DA5416" w:rsidRDefault="00DA5416" w:rsidP="0064766D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</w:p>
                <w:p w:rsidR="00DA5416" w:rsidRDefault="00DA5416" w:rsidP="0064766D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  <w:r>
                    <w:rPr>
                      <w:b/>
                      <w:sz w:val="24"/>
                    </w:rPr>
                    <w:t xml:space="preserve">c).  </w:t>
                  </w:r>
                  <w:r>
                    <w:rPr>
                      <w:sz w:val="24"/>
                    </w:rPr>
                    <w:t>State which doctor has the shorter waiting</w:t>
                  </w:r>
                </w:p>
                <w:p w:rsidR="00DA5416" w:rsidRDefault="00DA5416" w:rsidP="0064766D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      time.                                                                 </w:t>
                  </w:r>
                  <w:r>
                    <w:rPr>
                      <w:b/>
                      <w:sz w:val="24"/>
                    </w:rPr>
                    <w:t>[1]</w:t>
                  </w:r>
                </w:p>
                <w:p w:rsidR="00DA5416" w:rsidRPr="0064766D" w:rsidRDefault="00DA5416" w:rsidP="0064766D">
                  <w:pPr>
                    <w:tabs>
                      <w:tab w:val="left" w:pos="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</w:p>
              </w:tc>
            </w:tr>
            <w:tr w:rsidR="00294A51" w:rsidRPr="00F12D22" w:rsidTr="00935B82">
              <w:tc>
                <w:tcPr>
                  <w:tcW w:w="545" w:type="dxa"/>
                  <w:tcBorders>
                    <w:bottom w:val="single" w:sz="4" w:space="0" w:color="auto"/>
                    <w:right w:val="nil"/>
                  </w:tcBorders>
                </w:tcPr>
                <w:p w:rsidR="00294A51" w:rsidRPr="00C530A9" w:rsidRDefault="00294A51" w:rsidP="00D76FA7">
                  <w:pPr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3</w:t>
                  </w:r>
                  <w:r w:rsidRPr="00C530A9">
                    <w:rPr>
                      <w:b/>
                      <w:sz w:val="24"/>
                      <w:szCs w:val="24"/>
                      <w:lang w:eastAsia="en-US"/>
                    </w:rPr>
                    <w:t>.</w:t>
                  </w:r>
                </w:p>
              </w:tc>
              <w:tc>
                <w:tcPr>
                  <w:tcW w:w="9769" w:type="dxa"/>
                  <w:gridSpan w:val="3"/>
                  <w:tcBorders>
                    <w:left w:val="nil"/>
                  </w:tcBorders>
                </w:tcPr>
                <w:p w:rsidR="00294A51" w:rsidRDefault="00294A51" w:rsidP="00294A51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Given the following set of scores: 41     42     43     44     44   </w:t>
                  </w:r>
                  <w:r w:rsidR="00C804E6">
                    <w:rPr>
                      <w:sz w:val="24"/>
                    </w:rPr>
                    <w:t xml:space="preserve">  45     46     47     48</w:t>
                  </w:r>
                  <w:r>
                    <w:rPr>
                      <w:sz w:val="24"/>
                    </w:rPr>
                    <w:t xml:space="preserve"> </w:t>
                  </w:r>
                </w:p>
                <w:p w:rsidR="00294A51" w:rsidRDefault="00294A51" w:rsidP="00294A51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Find     </w:t>
                  </w:r>
                  <w:r w:rsidRPr="00294A51">
                    <w:rPr>
                      <w:b/>
                      <w:sz w:val="24"/>
                    </w:rPr>
                    <w:t>a).</w:t>
                  </w:r>
                  <w:r>
                    <w:rPr>
                      <w:sz w:val="24"/>
                    </w:rPr>
                    <w:t xml:space="preserve">  the median                                                                                                                      </w:t>
                  </w:r>
                  <w:r w:rsidRPr="00294A51">
                    <w:rPr>
                      <w:b/>
                      <w:sz w:val="24"/>
                    </w:rPr>
                    <w:t>[1]</w:t>
                  </w:r>
                </w:p>
                <w:p w:rsidR="00294A51" w:rsidRDefault="00294A51" w:rsidP="00294A51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</w:p>
                <w:p w:rsidR="00294A51" w:rsidRDefault="00294A51" w:rsidP="00294A51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            </w:t>
                  </w:r>
                  <w:r w:rsidRPr="00294A51">
                    <w:rPr>
                      <w:b/>
                      <w:sz w:val="24"/>
                    </w:rPr>
                    <w:t>b).</w:t>
                  </w:r>
                  <w:r>
                    <w:rPr>
                      <w:sz w:val="24"/>
                    </w:rPr>
                    <w:t xml:space="preserve">  the lower quartile                                                                                                           </w:t>
                  </w:r>
                  <w:r w:rsidRPr="00294A51">
                    <w:rPr>
                      <w:b/>
                      <w:sz w:val="24"/>
                    </w:rPr>
                    <w:t>[1]</w:t>
                  </w:r>
                  <w:r w:rsidR="006230DC">
                    <w:rPr>
                      <w:b/>
                      <w:sz w:val="24"/>
                    </w:rPr>
                    <w:t xml:space="preserve"> </w:t>
                  </w:r>
                </w:p>
                <w:p w:rsidR="006230DC" w:rsidRDefault="006230DC" w:rsidP="00294A51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</w:p>
                <w:p w:rsidR="00294A51" w:rsidRDefault="00294A51" w:rsidP="00294A51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>
                    <w:rPr>
                      <w:sz w:val="24"/>
                    </w:rPr>
                    <w:t xml:space="preserve">            </w:t>
                  </w:r>
                  <w:r w:rsidRPr="00294A51">
                    <w:rPr>
                      <w:b/>
                      <w:sz w:val="24"/>
                    </w:rPr>
                    <w:t>c).</w:t>
                  </w:r>
                  <w:r>
                    <w:rPr>
                      <w:sz w:val="24"/>
                    </w:rPr>
                    <w:t xml:space="preserve">  the upper quartile                                                                                                            </w:t>
                  </w:r>
                  <w:r w:rsidRPr="00294A51">
                    <w:rPr>
                      <w:b/>
                      <w:sz w:val="24"/>
                    </w:rPr>
                    <w:t>[1]</w:t>
                  </w:r>
                </w:p>
                <w:p w:rsidR="00294A51" w:rsidRDefault="00294A51" w:rsidP="00294A51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</w:p>
                <w:p w:rsidR="00294A51" w:rsidRDefault="00294A51" w:rsidP="00294A51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            </w:t>
                  </w:r>
                  <w:r w:rsidRPr="00294A51">
                    <w:rPr>
                      <w:b/>
                      <w:sz w:val="24"/>
                    </w:rPr>
                    <w:t>d).</w:t>
                  </w:r>
                  <w:r>
                    <w:rPr>
                      <w:sz w:val="24"/>
                    </w:rPr>
                    <w:t xml:space="preserve">  the interquartile range                                                                                                    </w:t>
                  </w:r>
                  <w:r w:rsidRPr="00294A51">
                    <w:rPr>
                      <w:b/>
                      <w:sz w:val="24"/>
                    </w:rPr>
                    <w:t>[1]</w:t>
                  </w:r>
                </w:p>
                <w:p w:rsidR="00294A51" w:rsidRPr="00035E59" w:rsidRDefault="00294A51" w:rsidP="00294A51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6230DC" w:rsidRPr="001D119D" w:rsidTr="00AC7BBB">
              <w:tc>
                <w:tcPr>
                  <w:tcW w:w="545" w:type="dxa"/>
                  <w:tcBorders>
                    <w:bottom w:val="single" w:sz="4" w:space="0" w:color="auto"/>
                    <w:right w:val="nil"/>
                  </w:tcBorders>
                </w:tcPr>
                <w:p w:rsidR="006230DC" w:rsidRPr="00C530A9" w:rsidRDefault="006230DC" w:rsidP="00D76FA7">
                  <w:pPr>
                    <w:rPr>
                      <w:b/>
                      <w:sz w:val="24"/>
                      <w:szCs w:val="24"/>
                      <w:lang w:eastAsia="en-US"/>
                    </w:rPr>
                  </w:pPr>
                  <w:r>
                    <w:rPr>
                      <w:b/>
                      <w:sz w:val="24"/>
                      <w:szCs w:val="24"/>
                      <w:lang w:eastAsia="en-US"/>
                    </w:rPr>
                    <w:t>4</w:t>
                  </w:r>
                  <w:r w:rsidRPr="00C530A9">
                    <w:rPr>
                      <w:b/>
                      <w:sz w:val="24"/>
                      <w:szCs w:val="24"/>
                      <w:lang w:eastAsia="en-US"/>
                    </w:rPr>
                    <w:t>.</w:t>
                  </w:r>
                </w:p>
              </w:tc>
              <w:tc>
                <w:tcPr>
                  <w:tcW w:w="9769" w:type="dxa"/>
                  <w:gridSpan w:val="3"/>
                  <w:tcBorders>
                    <w:left w:val="nil"/>
                  </w:tcBorders>
                </w:tcPr>
                <w:p w:rsidR="006230DC" w:rsidRDefault="006230DC" w:rsidP="00D76FA7">
                  <w:pPr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  <w:r>
                    <w:rPr>
                      <w:sz w:val="24"/>
                    </w:rPr>
                    <w:t>This box-and-whisker plot shows the number of customers visiting a convenience store each day.</w:t>
                  </w:r>
                </w:p>
                <w:p w:rsidR="006230DC" w:rsidRDefault="006230DC" w:rsidP="00D76FA7">
                  <w:pPr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  <w:r>
                    <w:rPr>
                      <w:noProof/>
                      <w:lang w:eastAsia="en-AU"/>
                    </w:rPr>
                    <w:drawing>
                      <wp:inline distT="0" distB="0" distL="0" distR="0" wp14:anchorId="7F3F36F6" wp14:editId="3E14FE3D">
                        <wp:extent cx="4800600" cy="837210"/>
                        <wp:effectExtent l="0" t="0" r="0" b="1270"/>
                        <wp:docPr id="26" name="Picture 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3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800600" cy="83721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6230DC" w:rsidRDefault="006230DC" w:rsidP="00D76FA7">
                  <w:pPr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</w:p>
                <w:p w:rsidR="006230DC" w:rsidRDefault="006230DC" w:rsidP="006230DC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 w:rsidRPr="00294A51">
                    <w:rPr>
                      <w:b/>
                      <w:sz w:val="24"/>
                    </w:rPr>
                    <w:t>a).</w:t>
                  </w:r>
                  <w:r>
                    <w:rPr>
                      <w:sz w:val="24"/>
                    </w:rPr>
                    <w:t xml:space="preserve">  What was the range ?                                                                                                                 </w:t>
                  </w:r>
                  <w:r w:rsidRPr="00294A51">
                    <w:rPr>
                      <w:b/>
                      <w:sz w:val="24"/>
                    </w:rPr>
                    <w:t>[1]</w:t>
                  </w:r>
                </w:p>
                <w:p w:rsidR="006230DC" w:rsidRDefault="006230DC" w:rsidP="006230DC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</w:p>
                <w:p w:rsidR="006230DC" w:rsidRDefault="006230DC" w:rsidP="006230DC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 w:rsidRPr="00294A51">
                    <w:rPr>
                      <w:b/>
                      <w:sz w:val="24"/>
                    </w:rPr>
                    <w:t>b).</w:t>
                  </w:r>
                  <w:r>
                    <w:rPr>
                      <w:sz w:val="24"/>
                    </w:rPr>
                    <w:t xml:space="preserve">  Find the interquartile range.                                                                                                       </w:t>
                  </w:r>
                  <w:r w:rsidRPr="00294A51">
                    <w:rPr>
                      <w:b/>
                      <w:sz w:val="24"/>
                    </w:rPr>
                    <w:t>[1]</w:t>
                  </w:r>
                  <w:r>
                    <w:rPr>
                      <w:b/>
                      <w:sz w:val="24"/>
                    </w:rPr>
                    <w:t xml:space="preserve"> </w:t>
                  </w:r>
                </w:p>
                <w:p w:rsidR="006230DC" w:rsidRDefault="006230DC" w:rsidP="006230DC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</w:p>
                <w:p w:rsidR="006230DC" w:rsidRDefault="006230DC" w:rsidP="006230DC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b/>
                      <w:sz w:val="24"/>
                    </w:rPr>
                  </w:pPr>
                  <w:r w:rsidRPr="00294A51">
                    <w:rPr>
                      <w:b/>
                      <w:sz w:val="24"/>
                    </w:rPr>
                    <w:t>c).</w:t>
                  </w:r>
                  <w:r>
                    <w:rPr>
                      <w:sz w:val="24"/>
                    </w:rPr>
                    <w:t xml:space="preserve">  </w:t>
                  </w:r>
                  <w:r w:rsidR="00CC6D45">
                    <w:rPr>
                      <w:sz w:val="24"/>
                    </w:rPr>
                    <w:t xml:space="preserve">On what percentage of days were the number of customers over 82 ? </w:t>
                  </w:r>
                  <w:r>
                    <w:rPr>
                      <w:sz w:val="24"/>
                    </w:rPr>
                    <w:t xml:space="preserve">                                     </w:t>
                  </w:r>
                  <w:r w:rsidRPr="00294A51">
                    <w:rPr>
                      <w:b/>
                      <w:sz w:val="24"/>
                    </w:rPr>
                    <w:t>[1]</w:t>
                  </w:r>
                </w:p>
                <w:p w:rsidR="006230DC" w:rsidRDefault="006230DC" w:rsidP="006230DC">
                  <w:pPr>
                    <w:tabs>
                      <w:tab w:val="left" w:pos="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</w:p>
                <w:p w:rsidR="00CC6D45" w:rsidRDefault="006230DC" w:rsidP="00CC6D45">
                  <w:pPr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</w:rPr>
                  </w:pPr>
                  <w:r w:rsidRPr="00294A51">
                    <w:rPr>
                      <w:b/>
                      <w:sz w:val="24"/>
                    </w:rPr>
                    <w:t>d).</w:t>
                  </w:r>
                  <w:r>
                    <w:rPr>
                      <w:sz w:val="24"/>
                    </w:rPr>
                    <w:t xml:space="preserve">  </w:t>
                  </w:r>
                  <w:r w:rsidR="00CC6D45">
                    <w:rPr>
                      <w:sz w:val="24"/>
                    </w:rPr>
                    <w:t xml:space="preserve">What statistical name is given to the score of 88 ?                                                                    </w:t>
                  </w:r>
                  <w:r w:rsidR="00CC6D45" w:rsidRPr="00CC6D45">
                    <w:rPr>
                      <w:b/>
                      <w:sz w:val="24"/>
                    </w:rPr>
                    <w:t>[1]</w:t>
                  </w:r>
                </w:p>
                <w:p w:rsidR="006230DC" w:rsidRPr="001955CF" w:rsidRDefault="006230DC" w:rsidP="00CC6D45">
                  <w:pPr>
                    <w:tabs>
                      <w:tab w:val="left" w:pos="0"/>
                      <w:tab w:val="left" w:pos="510"/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5760"/>
                      <w:tab w:val="left" w:pos="6480"/>
                      <w:tab w:val="left" w:pos="7200"/>
                      <w:tab w:val="left" w:pos="7920"/>
                      <w:tab w:val="left" w:pos="8640"/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  <w:tab w:val="left" w:pos="17280"/>
                      <w:tab w:val="left" w:pos="18000"/>
                      <w:tab w:val="left" w:pos="18720"/>
                      <w:tab w:val="left" w:pos="19440"/>
                      <w:tab w:val="left" w:pos="20160"/>
                      <w:tab w:val="left" w:pos="20880"/>
                      <w:tab w:val="left" w:pos="21600"/>
                      <w:tab w:val="left" w:pos="22320"/>
                      <w:tab w:val="left" w:pos="23040"/>
                      <w:tab w:val="left" w:pos="23760"/>
                      <w:tab w:val="left" w:pos="24480"/>
                      <w:tab w:val="left" w:pos="25200"/>
                      <w:tab w:val="left" w:pos="25920"/>
                      <w:tab w:val="left" w:pos="26640"/>
                    </w:tabs>
                    <w:spacing w:line="240" w:lineRule="atLeast"/>
                    <w:rPr>
                      <w:sz w:val="24"/>
                      <w:szCs w:val="24"/>
                      <w:lang w:eastAsia="en-US"/>
                    </w:rPr>
                  </w:pPr>
                  <w:r w:rsidRPr="00D41937">
                    <w:rPr>
                      <w:sz w:val="24"/>
                      <w:szCs w:val="24"/>
                      <w:lang w:eastAsia="en-US"/>
                    </w:rPr>
                    <w:t xml:space="preserve">      </w:t>
                  </w:r>
                </w:p>
              </w:tc>
            </w:tr>
          </w:tbl>
          <w:p w:rsidR="002A67DD" w:rsidRPr="001D119D" w:rsidRDefault="002A67DD" w:rsidP="001D119D">
            <w:pPr>
              <w:rPr>
                <w:lang w:eastAsia="en-US"/>
              </w:rPr>
            </w:pPr>
          </w:p>
        </w:tc>
      </w:tr>
    </w:tbl>
    <w:p w:rsidR="00D5012D" w:rsidRDefault="00D5012D"/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45"/>
        <w:gridCol w:w="9769"/>
      </w:tblGrid>
      <w:tr w:rsidR="00D5012D" w:rsidRPr="001D119D" w:rsidTr="00C90824">
        <w:tc>
          <w:tcPr>
            <w:tcW w:w="10314" w:type="dxa"/>
            <w:gridSpan w:val="2"/>
            <w:shd w:val="clear" w:color="auto" w:fill="D9D9D9"/>
          </w:tcPr>
          <w:p w:rsidR="00D5012D" w:rsidRPr="00073B4F" w:rsidRDefault="0011685E" w:rsidP="00C90824">
            <w:pPr>
              <w:rPr>
                <w:b/>
                <w:sz w:val="32"/>
                <w:szCs w:val="32"/>
                <w:lang w:eastAsia="en-US"/>
              </w:rPr>
            </w:pPr>
            <w:r>
              <w:rPr>
                <w:b/>
                <w:sz w:val="40"/>
                <w:szCs w:val="40"/>
                <w:u w:val="single"/>
                <w:lang w:eastAsia="en-US"/>
              </w:rPr>
              <w:t>Simple &amp; Compound Interest</w:t>
            </w:r>
            <w:r w:rsidRPr="0011685E">
              <w:rPr>
                <w:b/>
                <w:sz w:val="40"/>
                <w:szCs w:val="40"/>
                <w:lang w:eastAsia="en-US"/>
              </w:rPr>
              <w:t xml:space="preserve"> </w:t>
            </w:r>
            <w:r w:rsidRPr="0011685E">
              <w:rPr>
                <w:b/>
                <w:sz w:val="32"/>
                <w:szCs w:val="32"/>
                <w:lang w:eastAsia="en-US"/>
              </w:rPr>
              <w:t xml:space="preserve"> </w:t>
            </w:r>
            <w:r>
              <w:rPr>
                <w:b/>
                <w:sz w:val="32"/>
                <w:szCs w:val="32"/>
                <w:u w:val="single"/>
                <w:lang w:eastAsia="en-US"/>
              </w:rPr>
              <w:t>(10</w:t>
            </w:r>
            <w:r w:rsidR="00D5012D" w:rsidRPr="00073B4F">
              <w:rPr>
                <w:b/>
                <w:sz w:val="32"/>
                <w:szCs w:val="32"/>
                <w:u w:val="single"/>
                <w:lang w:eastAsia="en-US"/>
              </w:rPr>
              <w:t xml:space="preserve"> marks)</w:t>
            </w:r>
          </w:p>
          <w:p w:rsidR="00D5012D" w:rsidRPr="001D119D" w:rsidRDefault="00D5012D" w:rsidP="00C90824">
            <w:pPr>
              <w:jc w:val="center"/>
              <w:rPr>
                <w:b/>
                <w:lang w:eastAsia="en-US"/>
              </w:rPr>
            </w:pPr>
          </w:p>
        </w:tc>
      </w:tr>
      <w:tr w:rsidR="00D26D9B" w:rsidRPr="001D119D" w:rsidTr="00343FBD">
        <w:trPr>
          <w:trHeight w:val="1858"/>
        </w:trPr>
        <w:tc>
          <w:tcPr>
            <w:tcW w:w="545" w:type="dxa"/>
            <w:tcBorders>
              <w:bottom w:val="single" w:sz="4" w:space="0" w:color="auto"/>
              <w:right w:val="nil"/>
            </w:tcBorders>
          </w:tcPr>
          <w:p w:rsidR="00D26D9B" w:rsidRPr="00C530A9" w:rsidRDefault="00D26D9B" w:rsidP="00C90824">
            <w:pPr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1.</w:t>
            </w:r>
          </w:p>
        </w:tc>
        <w:tc>
          <w:tcPr>
            <w:tcW w:w="9769" w:type="dxa"/>
            <w:tcBorders>
              <w:left w:val="nil"/>
            </w:tcBorders>
          </w:tcPr>
          <w:p w:rsidR="00D26D9B" w:rsidRDefault="00D26D9B" w:rsidP="00C90824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sz w:val="24"/>
              </w:rPr>
            </w:pPr>
            <w:r>
              <w:rPr>
                <w:sz w:val="24"/>
              </w:rPr>
              <w:t>Find the simple interest on each investment.</w:t>
            </w:r>
            <w:r w:rsidR="00535BCF">
              <w:rPr>
                <w:sz w:val="24"/>
              </w:rPr>
              <w:t xml:space="preserve">  (</w:t>
            </w:r>
            <w:r w:rsidR="00535BCF" w:rsidRPr="00535BCF">
              <w:rPr>
                <w:b/>
                <w:sz w:val="24"/>
              </w:rPr>
              <w:t xml:space="preserve">Hint: </w:t>
            </w:r>
            <w:r w:rsidR="00535BCF" w:rsidRPr="00535BCF">
              <w:rPr>
                <w:b/>
                <w:i/>
                <w:sz w:val="24"/>
              </w:rPr>
              <w:t>I = Prn</w:t>
            </w:r>
            <w:r w:rsidR="00535BCF">
              <w:rPr>
                <w:sz w:val="24"/>
              </w:rPr>
              <w:t>)</w:t>
            </w:r>
          </w:p>
          <w:p w:rsidR="003003EC" w:rsidRDefault="003003EC" w:rsidP="00C90824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sz w:val="24"/>
              </w:rPr>
            </w:pPr>
          </w:p>
          <w:p w:rsidR="00D26D9B" w:rsidRDefault="00D26D9B" w:rsidP="00C90824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  <w:r w:rsidRPr="00D26D9B">
              <w:rPr>
                <w:b/>
                <w:sz w:val="24"/>
              </w:rPr>
              <w:t>a).</w:t>
            </w:r>
            <w:r>
              <w:rPr>
                <w:sz w:val="24"/>
              </w:rPr>
              <w:t xml:space="preserve">  $2500 at 4% p.a. for 3 years.                                                                                                      </w:t>
            </w:r>
            <w:r w:rsidRPr="00D26D9B">
              <w:rPr>
                <w:b/>
                <w:sz w:val="24"/>
              </w:rPr>
              <w:t>[2]</w:t>
            </w:r>
          </w:p>
          <w:p w:rsidR="00D26D9B" w:rsidRDefault="00D26D9B" w:rsidP="00C90824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7435BA" w:rsidRDefault="007435BA" w:rsidP="00C90824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7435BA" w:rsidRDefault="007435BA" w:rsidP="00C90824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7435BA" w:rsidRDefault="007435BA" w:rsidP="00C90824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7435BA" w:rsidRDefault="007435BA" w:rsidP="00C90824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D26D9B" w:rsidRDefault="00D26D9B" w:rsidP="00D26D9B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  <w:r w:rsidRPr="00D26D9B">
              <w:rPr>
                <w:b/>
                <w:sz w:val="24"/>
              </w:rPr>
              <w:t>).</w:t>
            </w:r>
            <w:r w:rsidR="007435BA">
              <w:rPr>
                <w:sz w:val="24"/>
              </w:rPr>
              <w:t xml:space="preserve">  $9500 at 6% p.a. for 7</w:t>
            </w:r>
            <w:r>
              <w:rPr>
                <w:sz w:val="24"/>
              </w:rPr>
              <w:t xml:space="preserve"> </w:t>
            </w:r>
            <w:r w:rsidR="007435BA">
              <w:rPr>
                <w:sz w:val="24"/>
              </w:rPr>
              <w:t>month</w:t>
            </w:r>
            <w:r>
              <w:rPr>
                <w:sz w:val="24"/>
              </w:rPr>
              <w:t>s.</w:t>
            </w:r>
            <w:r w:rsidR="007435BA">
              <w:rPr>
                <w:sz w:val="24"/>
              </w:rPr>
              <w:t xml:space="preserve">               </w:t>
            </w:r>
            <w:r>
              <w:rPr>
                <w:sz w:val="24"/>
              </w:rPr>
              <w:t xml:space="preserve"> </w:t>
            </w:r>
            <w:r w:rsidR="007435BA">
              <w:rPr>
                <w:sz w:val="24"/>
              </w:rPr>
              <w:t xml:space="preserve">    </w:t>
            </w:r>
            <w:r>
              <w:rPr>
                <w:sz w:val="24"/>
              </w:rPr>
              <w:t xml:space="preserve">                                                                              </w:t>
            </w:r>
            <w:r w:rsidRPr="00D26D9B">
              <w:rPr>
                <w:b/>
                <w:sz w:val="24"/>
              </w:rPr>
              <w:t>[2]</w:t>
            </w:r>
          </w:p>
          <w:p w:rsidR="007435BA" w:rsidRDefault="007435BA" w:rsidP="00D26D9B">
            <w:p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7435BA" w:rsidRDefault="007435BA" w:rsidP="00D26D9B">
            <w:p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7435BA" w:rsidRDefault="007435BA" w:rsidP="00D26D9B">
            <w:p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7435BA" w:rsidRDefault="007435BA" w:rsidP="00D26D9B">
            <w:p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D26D9B" w:rsidRPr="00302EC9" w:rsidRDefault="00D26D9B" w:rsidP="00D26D9B">
            <w:p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sz w:val="24"/>
                <w:szCs w:val="24"/>
                <w:lang w:eastAsia="en-US"/>
              </w:rPr>
            </w:pPr>
            <w:r>
              <w:rPr>
                <w:sz w:val="24"/>
              </w:rPr>
              <w:t xml:space="preserve"> </w:t>
            </w:r>
          </w:p>
        </w:tc>
      </w:tr>
      <w:tr w:rsidR="00411A58" w:rsidRPr="001D119D" w:rsidTr="00B71A28">
        <w:trPr>
          <w:trHeight w:val="1623"/>
        </w:trPr>
        <w:tc>
          <w:tcPr>
            <w:tcW w:w="545" w:type="dxa"/>
            <w:tcBorders>
              <w:bottom w:val="single" w:sz="4" w:space="0" w:color="auto"/>
              <w:right w:val="nil"/>
            </w:tcBorders>
          </w:tcPr>
          <w:p w:rsidR="00411A58" w:rsidRPr="00C530A9" w:rsidRDefault="00411A58" w:rsidP="00C90824">
            <w:pPr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2</w:t>
            </w:r>
            <w:r w:rsidRPr="00C530A9">
              <w:rPr>
                <w:b/>
                <w:sz w:val="24"/>
                <w:szCs w:val="24"/>
                <w:lang w:val="en-US"/>
              </w:rPr>
              <w:t>.</w:t>
            </w:r>
          </w:p>
        </w:tc>
        <w:tc>
          <w:tcPr>
            <w:tcW w:w="9769" w:type="dxa"/>
            <w:tcBorders>
              <w:left w:val="nil"/>
            </w:tcBorders>
          </w:tcPr>
          <w:p w:rsidR="003003EC" w:rsidRDefault="002E660F" w:rsidP="00C90824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sz w:val="24"/>
              </w:rPr>
            </w:pPr>
            <w:r>
              <w:rPr>
                <w:sz w:val="24"/>
              </w:rPr>
              <w:t>A</w:t>
            </w:r>
            <w:r w:rsidR="00411A58">
              <w:rPr>
                <w:sz w:val="24"/>
              </w:rPr>
              <w:t xml:space="preserve"> car with</w:t>
            </w:r>
            <w:r w:rsidR="00C804E6">
              <w:rPr>
                <w:sz w:val="24"/>
              </w:rPr>
              <w:t xml:space="preserve"> a marked price of $32 000</w:t>
            </w:r>
            <w:r w:rsidR="00411A58">
              <w:rPr>
                <w:sz w:val="24"/>
              </w:rPr>
              <w:t xml:space="preserve"> is bought on terms</w:t>
            </w:r>
            <w:r w:rsidR="003003EC">
              <w:rPr>
                <w:sz w:val="24"/>
              </w:rPr>
              <w:t xml:space="preserve"> for 15% deposit</w:t>
            </w:r>
          </w:p>
          <w:p w:rsidR="00411A58" w:rsidRDefault="00411A58" w:rsidP="00C90824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sz w:val="24"/>
              </w:rPr>
            </w:pPr>
            <w:r>
              <w:rPr>
                <w:sz w:val="24"/>
              </w:rPr>
              <w:t xml:space="preserve">with monthly repayments of $685 for 4 </w:t>
            </w:r>
            <w:r>
              <w:rPr>
                <w:sz w:val="24"/>
                <w:lang w:val="en-US"/>
              </w:rPr>
              <w:t>y</w:t>
            </w:r>
            <w:r w:rsidR="00C804E6">
              <w:rPr>
                <w:sz w:val="24"/>
              </w:rPr>
              <w:t>ears.</w:t>
            </w:r>
          </w:p>
          <w:p w:rsidR="003003EC" w:rsidRPr="00411A58" w:rsidRDefault="003003EC" w:rsidP="00C90824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sz w:val="24"/>
                <w:lang w:val="en-US"/>
              </w:rPr>
            </w:pPr>
          </w:p>
          <w:p w:rsidR="00411A58" w:rsidRDefault="00411A58" w:rsidP="00411A58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  <w:r w:rsidRPr="00D26D9B">
              <w:rPr>
                <w:b/>
                <w:sz w:val="24"/>
              </w:rPr>
              <w:t>a).</w:t>
            </w:r>
            <w:r>
              <w:rPr>
                <w:sz w:val="24"/>
              </w:rPr>
              <w:t xml:space="preserve">  </w:t>
            </w:r>
            <w:r w:rsidR="002E660F">
              <w:rPr>
                <w:sz w:val="24"/>
              </w:rPr>
              <w:t>Calculate the deposit</w:t>
            </w:r>
            <w:r>
              <w:rPr>
                <w:sz w:val="24"/>
              </w:rPr>
              <w:t xml:space="preserve">.                                                                                               </w:t>
            </w:r>
            <w:r w:rsidR="002E660F">
              <w:rPr>
                <w:sz w:val="24"/>
              </w:rPr>
              <w:t xml:space="preserve">           </w:t>
            </w:r>
            <w:r>
              <w:rPr>
                <w:sz w:val="24"/>
              </w:rPr>
              <w:t xml:space="preserve">       </w:t>
            </w:r>
            <w:r w:rsidR="002E660F">
              <w:rPr>
                <w:b/>
                <w:sz w:val="24"/>
              </w:rPr>
              <w:t>[1</w:t>
            </w:r>
            <w:r w:rsidRPr="00D26D9B">
              <w:rPr>
                <w:b/>
                <w:sz w:val="24"/>
              </w:rPr>
              <w:t>]</w:t>
            </w:r>
          </w:p>
          <w:p w:rsidR="00411A58" w:rsidRDefault="00411A58" w:rsidP="00411A58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411A58" w:rsidRDefault="00411A58" w:rsidP="00411A58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3003EC" w:rsidRDefault="003003EC" w:rsidP="00411A58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411A58" w:rsidRDefault="00411A58" w:rsidP="00411A58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  <w:r w:rsidRPr="00D26D9B">
              <w:rPr>
                <w:b/>
                <w:sz w:val="24"/>
              </w:rPr>
              <w:t>).</w:t>
            </w:r>
            <w:r>
              <w:rPr>
                <w:sz w:val="24"/>
              </w:rPr>
              <w:t xml:space="preserve">  </w:t>
            </w:r>
            <w:r w:rsidR="002E660F">
              <w:rPr>
                <w:sz w:val="24"/>
              </w:rPr>
              <w:t>Calculate the total repayment for the 4 years</w:t>
            </w:r>
            <w:r>
              <w:rPr>
                <w:sz w:val="24"/>
              </w:rPr>
              <w:t>.</w:t>
            </w:r>
            <w:r w:rsidR="002E660F">
              <w:rPr>
                <w:sz w:val="24"/>
              </w:rPr>
              <w:t xml:space="preserve"> </w:t>
            </w:r>
            <w:r>
              <w:rPr>
                <w:sz w:val="24"/>
              </w:rPr>
              <w:t xml:space="preserve">                                                                           </w:t>
            </w:r>
            <w:r w:rsidR="002E660F">
              <w:rPr>
                <w:b/>
                <w:sz w:val="24"/>
              </w:rPr>
              <w:t>[1</w:t>
            </w:r>
            <w:r w:rsidRPr="00D26D9B">
              <w:rPr>
                <w:b/>
                <w:sz w:val="24"/>
              </w:rPr>
              <w:t>]</w:t>
            </w:r>
          </w:p>
          <w:p w:rsidR="002E660F" w:rsidRDefault="002E660F" w:rsidP="00411A58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3003EC" w:rsidRDefault="003003EC" w:rsidP="00411A58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3003EC" w:rsidRDefault="003003EC" w:rsidP="00411A58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411A58" w:rsidRDefault="00411A58" w:rsidP="00411A58">
            <w:p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411A58" w:rsidRDefault="00411A58" w:rsidP="00411A58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  <w:r>
              <w:rPr>
                <w:b/>
                <w:sz w:val="24"/>
              </w:rPr>
              <w:t>c</w:t>
            </w:r>
            <w:r w:rsidRPr="00D26D9B">
              <w:rPr>
                <w:b/>
                <w:sz w:val="24"/>
              </w:rPr>
              <w:t>).</w:t>
            </w:r>
            <w:r>
              <w:rPr>
                <w:sz w:val="24"/>
              </w:rPr>
              <w:t xml:space="preserve">  Calculate</w:t>
            </w:r>
            <w:r w:rsidR="002E660F">
              <w:rPr>
                <w:sz w:val="24"/>
              </w:rPr>
              <w:t xml:space="preserve"> the total cost of the</w:t>
            </w:r>
            <w:r>
              <w:rPr>
                <w:sz w:val="24"/>
              </w:rPr>
              <w:t xml:space="preserve"> car</w:t>
            </w:r>
            <w:r w:rsidR="002E660F">
              <w:rPr>
                <w:sz w:val="24"/>
              </w:rPr>
              <w:t>.</w:t>
            </w:r>
            <w:r>
              <w:rPr>
                <w:sz w:val="24"/>
              </w:rPr>
              <w:t xml:space="preserve">                                                                                </w:t>
            </w:r>
            <w:r w:rsidR="002E660F">
              <w:rPr>
                <w:sz w:val="24"/>
              </w:rPr>
              <w:t xml:space="preserve">  </w:t>
            </w:r>
            <w:r>
              <w:rPr>
                <w:sz w:val="24"/>
              </w:rPr>
              <w:t xml:space="preserve">            </w:t>
            </w:r>
            <w:r w:rsidR="002E660F">
              <w:rPr>
                <w:b/>
                <w:sz w:val="24"/>
              </w:rPr>
              <w:t>[1</w:t>
            </w:r>
            <w:r w:rsidRPr="00D26D9B">
              <w:rPr>
                <w:b/>
                <w:sz w:val="24"/>
              </w:rPr>
              <w:t>]</w:t>
            </w:r>
          </w:p>
          <w:p w:rsidR="002E660F" w:rsidRDefault="002E660F" w:rsidP="00411A58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411A58" w:rsidRDefault="00411A58" w:rsidP="00411A58">
            <w:p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3003EC" w:rsidRDefault="003003EC" w:rsidP="00411A58">
            <w:p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411A58" w:rsidRPr="001955CF" w:rsidRDefault="00411A58" w:rsidP="00411A58">
            <w:pPr>
              <w:tabs>
                <w:tab w:val="left" w:pos="0"/>
                <w:tab w:val="left" w:pos="51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sz w:val="24"/>
                <w:szCs w:val="24"/>
                <w:lang w:eastAsia="en-US"/>
              </w:rPr>
            </w:pPr>
          </w:p>
        </w:tc>
      </w:tr>
      <w:tr w:rsidR="00A07855" w:rsidRPr="00F12D22" w:rsidTr="004A1966">
        <w:tc>
          <w:tcPr>
            <w:tcW w:w="545" w:type="dxa"/>
            <w:tcBorders>
              <w:bottom w:val="single" w:sz="4" w:space="0" w:color="auto"/>
              <w:right w:val="nil"/>
            </w:tcBorders>
          </w:tcPr>
          <w:p w:rsidR="00A07855" w:rsidRPr="00C530A9" w:rsidRDefault="00A07855" w:rsidP="00C90824">
            <w:pPr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</w:t>
            </w:r>
            <w:r w:rsidRPr="00C530A9">
              <w:rPr>
                <w:b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9769" w:type="dxa"/>
            <w:tcBorders>
              <w:left w:val="nil"/>
            </w:tcBorders>
          </w:tcPr>
          <w:p w:rsidR="003003EC" w:rsidRDefault="003003EC" w:rsidP="008E5B23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sz w:val="24"/>
              </w:rPr>
            </w:pPr>
            <w:r w:rsidRPr="00D26D9B">
              <w:rPr>
                <w:b/>
                <w:sz w:val="24"/>
              </w:rPr>
              <w:t>a).</w:t>
            </w:r>
            <w:r>
              <w:rPr>
                <w:sz w:val="24"/>
              </w:rPr>
              <w:t xml:space="preserve">  Find the </w:t>
            </w:r>
            <w:r w:rsidRPr="00E747BA">
              <w:rPr>
                <w:b/>
                <w:sz w:val="24"/>
              </w:rPr>
              <w:t>amount</w:t>
            </w:r>
            <w:r>
              <w:rPr>
                <w:sz w:val="24"/>
              </w:rPr>
              <w:t xml:space="preserve"> that $68 000 grows to over 4 years at 6% p.a.</w:t>
            </w:r>
          </w:p>
          <w:p w:rsidR="00A07855" w:rsidRPr="003003EC" w:rsidRDefault="003003EC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  <w:r w:rsidRPr="00C804E6">
              <w:rPr>
                <w:b/>
                <w:sz w:val="24"/>
              </w:rPr>
              <w:t>interest compounded monthly</w:t>
            </w:r>
            <w:r>
              <w:rPr>
                <w:sz w:val="24"/>
              </w:rPr>
              <w:t xml:space="preserve">.  </w:t>
            </w:r>
            <w:r w:rsidR="00535BCF">
              <w:rPr>
                <w:sz w:val="24"/>
              </w:rPr>
              <w:t>[</w:t>
            </w:r>
            <w:r w:rsidR="00535BCF" w:rsidRPr="00535BCF">
              <w:rPr>
                <w:b/>
                <w:sz w:val="24"/>
              </w:rPr>
              <w:t>Hint:</w:t>
            </w:r>
            <w:r w:rsidR="00535BCF">
              <w:rPr>
                <w:sz w:val="24"/>
              </w:rPr>
              <w:t xml:space="preserve"> </w:t>
            </w:r>
            <w:r w:rsidR="00535BCF" w:rsidRPr="00535BCF">
              <w:rPr>
                <w:b/>
                <w:i/>
                <w:sz w:val="24"/>
              </w:rPr>
              <w:t>A = P</w:t>
            </w:r>
            <w:r w:rsidR="00535BCF" w:rsidRPr="008728D0">
              <w:rPr>
                <w:b/>
                <w:sz w:val="24"/>
              </w:rPr>
              <w:t>(1</w:t>
            </w:r>
            <w:r w:rsidR="00535BCF" w:rsidRPr="00535BCF">
              <w:rPr>
                <w:b/>
                <w:i/>
                <w:sz w:val="24"/>
              </w:rPr>
              <w:t xml:space="preserve"> + r</w:t>
            </w:r>
            <w:r w:rsidR="00535BCF" w:rsidRPr="008728D0">
              <w:rPr>
                <w:b/>
                <w:sz w:val="24"/>
              </w:rPr>
              <w:t>)</w:t>
            </w:r>
            <w:r w:rsidR="00535BCF" w:rsidRPr="00535BCF">
              <w:rPr>
                <w:b/>
                <w:i/>
                <w:sz w:val="24"/>
                <w:vertAlign w:val="superscript"/>
              </w:rPr>
              <w:t>n</w:t>
            </w:r>
            <w:r w:rsidR="00535BCF">
              <w:rPr>
                <w:sz w:val="24"/>
              </w:rPr>
              <w:t>]</w:t>
            </w:r>
            <w:r w:rsidR="00C804E6">
              <w:rPr>
                <w:sz w:val="24"/>
              </w:rPr>
              <w:t xml:space="preserve">                   </w:t>
            </w:r>
            <w:r>
              <w:rPr>
                <w:sz w:val="24"/>
              </w:rPr>
              <w:t xml:space="preserve">                                         </w:t>
            </w:r>
            <w:r w:rsidR="00A07855">
              <w:rPr>
                <w:b/>
                <w:sz w:val="24"/>
              </w:rPr>
              <w:t>[2</w:t>
            </w:r>
            <w:r w:rsidR="00A07855" w:rsidRPr="00D26D9B">
              <w:rPr>
                <w:b/>
                <w:sz w:val="24"/>
              </w:rPr>
              <w:t>]</w:t>
            </w:r>
          </w:p>
          <w:p w:rsidR="00A07855" w:rsidRDefault="00A07855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3003EC" w:rsidRDefault="003003EC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3003EC" w:rsidRDefault="003003EC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3003EC" w:rsidRDefault="003003EC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  <w:bookmarkStart w:id="0" w:name="_GoBack"/>
            <w:bookmarkEnd w:id="0"/>
          </w:p>
          <w:p w:rsidR="003003EC" w:rsidRDefault="003003EC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3003EC" w:rsidRDefault="003003EC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3003EC" w:rsidRDefault="003003EC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3003EC" w:rsidRDefault="003003EC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A07855" w:rsidRDefault="00A07855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A07855" w:rsidRDefault="00A07855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  <w:r w:rsidRPr="00D26D9B">
              <w:rPr>
                <w:b/>
                <w:sz w:val="24"/>
              </w:rPr>
              <w:t>).</w:t>
            </w:r>
            <w:r>
              <w:rPr>
                <w:sz w:val="24"/>
              </w:rPr>
              <w:t xml:space="preserve">  </w:t>
            </w:r>
            <w:r w:rsidR="003003EC">
              <w:rPr>
                <w:sz w:val="24"/>
              </w:rPr>
              <w:t xml:space="preserve">What is the </w:t>
            </w:r>
            <w:r w:rsidR="003003EC" w:rsidRPr="00E747BA">
              <w:rPr>
                <w:b/>
                <w:sz w:val="24"/>
              </w:rPr>
              <w:t>compound interest</w:t>
            </w:r>
            <w:r w:rsidR="003003EC">
              <w:rPr>
                <w:sz w:val="24"/>
              </w:rPr>
              <w:t xml:space="preserve"> earned on this amount ? </w:t>
            </w:r>
            <w:r w:rsidR="00E747BA">
              <w:rPr>
                <w:sz w:val="24"/>
              </w:rPr>
              <w:t xml:space="preserve">             </w:t>
            </w:r>
            <w:r>
              <w:rPr>
                <w:sz w:val="24"/>
              </w:rPr>
              <w:t xml:space="preserve">                                           </w:t>
            </w:r>
            <w:r>
              <w:rPr>
                <w:b/>
                <w:sz w:val="24"/>
              </w:rPr>
              <w:t>[1</w:t>
            </w:r>
            <w:r w:rsidRPr="00D26D9B">
              <w:rPr>
                <w:b/>
                <w:sz w:val="24"/>
              </w:rPr>
              <w:t>]</w:t>
            </w:r>
          </w:p>
          <w:p w:rsidR="00A07855" w:rsidRDefault="00A07855" w:rsidP="00A07855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4"/>
              </w:rPr>
            </w:pPr>
          </w:p>
          <w:p w:rsidR="00A07855" w:rsidRDefault="00A07855" w:rsidP="008E5B23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sz w:val="24"/>
              </w:rPr>
            </w:pPr>
          </w:p>
          <w:p w:rsidR="003003EC" w:rsidRDefault="003003EC" w:rsidP="008E5B23">
            <w:pPr>
              <w:tabs>
                <w:tab w:val="left" w:pos="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sz w:val="24"/>
              </w:rPr>
            </w:pPr>
          </w:p>
          <w:p w:rsidR="00A07855" w:rsidRPr="00035E59" w:rsidRDefault="00A07855" w:rsidP="008E5B23">
            <w:p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line="240" w:lineRule="atLeast"/>
              <w:rPr>
                <w:b/>
                <w:sz w:val="28"/>
                <w:szCs w:val="28"/>
                <w:lang w:eastAsia="en-US"/>
              </w:rPr>
            </w:pPr>
          </w:p>
        </w:tc>
      </w:tr>
    </w:tbl>
    <w:p w:rsidR="00D5012D" w:rsidRDefault="00D5012D" w:rsidP="00D5012D"/>
    <w:p w:rsidR="002A67DD" w:rsidRPr="00FB2620" w:rsidRDefault="002A67DD" w:rsidP="00ED2A23">
      <w:pPr>
        <w:tabs>
          <w:tab w:val="right" w:pos="10240"/>
        </w:tabs>
        <w:rPr>
          <w:b/>
          <w:lang w:val="en-US"/>
        </w:rPr>
        <w:sectPr w:rsidR="002A67DD" w:rsidRPr="00FB2620" w:rsidSect="00ED2A23">
          <w:footerReference w:type="default" r:id="rId33"/>
          <w:pgSz w:w="11907" w:h="16727" w:code="9"/>
          <w:pgMar w:top="851" w:right="851" w:bottom="851" w:left="851" w:header="720" w:footer="230" w:gutter="0"/>
          <w:cols w:space="720"/>
          <w:docGrid w:linePitch="360"/>
        </w:sectPr>
      </w:pPr>
    </w:p>
    <w:p w:rsidR="00C968BD" w:rsidRPr="00ED2A23" w:rsidRDefault="00C968BD" w:rsidP="00ED2A23">
      <w:pPr>
        <w:jc w:val="center"/>
        <w:rPr>
          <w:b/>
          <w:i/>
          <w:sz w:val="24"/>
          <w:szCs w:val="24"/>
        </w:rPr>
      </w:pPr>
      <w:r w:rsidRPr="00ED2A23">
        <w:rPr>
          <w:b/>
          <w:i/>
          <w:sz w:val="24"/>
          <w:szCs w:val="24"/>
        </w:rPr>
        <w:t>END OF EXAM</w:t>
      </w:r>
    </w:p>
    <w:sectPr w:rsidR="00C968BD" w:rsidRPr="00ED2A23" w:rsidSect="00127E29">
      <w:type w:val="continuous"/>
      <w:pgSz w:w="11907" w:h="16727" w:code="9"/>
      <w:pgMar w:top="1440" w:right="144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1481" w:rsidRDefault="00E11481" w:rsidP="00AD5F02">
      <w:r>
        <w:separator/>
      </w:r>
    </w:p>
  </w:endnote>
  <w:endnote w:type="continuationSeparator" w:id="0">
    <w:p w:rsidR="00E11481" w:rsidRDefault="00E11481" w:rsidP="00AD5F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1481" w:rsidRDefault="00E11481" w:rsidP="001D119D">
    <w:pPr>
      <w:pStyle w:val="Footer"/>
      <w:pBdr>
        <w:top w:val="thinThickSmallGap" w:sz="24" w:space="1" w:color="622423"/>
      </w:pBdr>
      <w:tabs>
        <w:tab w:val="clear" w:pos="4513"/>
        <w:tab w:val="clear" w:pos="9026"/>
        <w:tab w:val="right" w:pos="10205"/>
      </w:tabs>
      <w:rPr>
        <w:rFonts w:ascii="Cambria" w:hAnsi="Cambria"/>
      </w:rPr>
    </w:pPr>
    <w:r>
      <w:rPr>
        <w:rFonts w:ascii="Cambria" w:hAnsi="Cambria"/>
      </w:rPr>
      <w:t>CHS_2017 Year 10 5.1 Maths Term 2  Test (A.G)</w:t>
    </w:r>
    <w:r>
      <w:rPr>
        <w:rFonts w:ascii="Cambria" w:hAnsi="Cambria"/>
      </w:rPr>
      <w:tab/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E747BA" w:rsidRPr="00E747BA">
      <w:rPr>
        <w:rFonts w:ascii="Cambria" w:hAnsi="Cambria"/>
        <w:noProof/>
      </w:rPr>
      <w:t>7</w:t>
    </w:r>
    <w:r>
      <w:rPr>
        <w:rFonts w:ascii="Cambria" w:hAnsi="Cambria"/>
        <w:noProof/>
      </w:rPr>
      <w:fldChar w:fldCharType="end"/>
    </w:r>
  </w:p>
  <w:p w:rsidR="00E11481" w:rsidRDefault="00E1148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1481" w:rsidRDefault="00E11481" w:rsidP="00AD5F02">
      <w:r>
        <w:separator/>
      </w:r>
    </w:p>
  </w:footnote>
  <w:footnote w:type="continuationSeparator" w:id="0">
    <w:p w:rsidR="00E11481" w:rsidRDefault="00E11481" w:rsidP="00AD5F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ECE82E0A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1D5EF462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E9667772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415E31AC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7C820844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2432EFC2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E622D1C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8598844C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D4A676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F0B863D6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1C436EE3"/>
    <w:multiLevelType w:val="hybridMultilevel"/>
    <w:tmpl w:val="F0E088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9F54575"/>
    <w:multiLevelType w:val="hybridMultilevel"/>
    <w:tmpl w:val="7B34E674"/>
    <w:lvl w:ilvl="0" w:tplc="CC7C27C0">
      <w:start w:val="1"/>
      <w:numFmt w:val="lowerLetter"/>
      <w:lvlText w:val="%1)"/>
      <w:lvlJc w:val="left"/>
      <w:pPr>
        <w:ind w:left="4605" w:hanging="424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D548F4"/>
    <w:multiLevelType w:val="hybridMultilevel"/>
    <w:tmpl w:val="1600466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1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ctiveWritingStyle w:appName="MSWord" w:lang="en-AU" w:vendorID="64" w:dllVersion="131078" w:nlCheck="1" w:checkStyle="0"/>
  <w:activeWritingStyle w:appName="MSWord" w:lang="en-US" w:vendorID="64" w:dllVersion="131078" w:nlCheck="1" w:checkStyle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1474"/>
    <w:rsid w:val="00004E4E"/>
    <w:rsid w:val="00015EC8"/>
    <w:rsid w:val="0002687F"/>
    <w:rsid w:val="00026ED1"/>
    <w:rsid w:val="00031224"/>
    <w:rsid w:val="0003437A"/>
    <w:rsid w:val="00040326"/>
    <w:rsid w:val="00040BDB"/>
    <w:rsid w:val="00043BD2"/>
    <w:rsid w:val="00044629"/>
    <w:rsid w:val="00044804"/>
    <w:rsid w:val="000479D4"/>
    <w:rsid w:val="00051885"/>
    <w:rsid w:val="00052369"/>
    <w:rsid w:val="0006205D"/>
    <w:rsid w:val="00067742"/>
    <w:rsid w:val="000738C1"/>
    <w:rsid w:val="00073B4F"/>
    <w:rsid w:val="000746A7"/>
    <w:rsid w:val="00075574"/>
    <w:rsid w:val="00081220"/>
    <w:rsid w:val="00092E97"/>
    <w:rsid w:val="0009437A"/>
    <w:rsid w:val="00095959"/>
    <w:rsid w:val="00095B84"/>
    <w:rsid w:val="000B3F60"/>
    <w:rsid w:val="000B3FDE"/>
    <w:rsid w:val="000B54C8"/>
    <w:rsid w:val="000C0DE1"/>
    <w:rsid w:val="000C24F2"/>
    <w:rsid w:val="000C3D29"/>
    <w:rsid w:val="000D0681"/>
    <w:rsid w:val="000D0CA2"/>
    <w:rsid w:val="000D2615"/>
    <w:rsid w:val="000D3F44"/>
    <w:rsid w:val="000D6971"/>
    <w:rsid w:val="000E097D"/>
    <w:rsid w:val="000E7FB9"/>
    <w:rsid w:val="000F0962"/>
    <w:rsid w:val="000F1BD7"/>
    <w:rsid w:val="000F24EE"/>
    <w:rsid w:val="000F26E4"/>
    <w:rsid w:val="000F367F"/>
    <w:rsid w:val="000F37D4"/>
    <w:rsid w:val="00100C69"/>
    <w:rsid w:val="00103C88"/>
    <w:rsid w:val="00114C02"/>
    <w:rsid w:val="00116368"/>
    <w:rsid w:val="0011685E"/>
    <w:rsid w:val="0011688A"/>
    <w:rsid w:val="00116E14"/>
    <w:rsid w:val="0012091C"/>
    <w:rsid w:val="001237ED"/>
    <w:rsid w:val="00125D71"/>
    <w:rsid w:val="00127E29"/>
    <w:rsid w:val="0013297C"/>
    <w:rsid w:val="001354EE"/>
    <w:rsid w:val="00142BA0"/>
    <w:rsid w:val="001476D7"/>
    <w:rsid w:val="0015124B"/>
    <w:rsid w:val="00153A58"/>
    <w:rsid w:val="00171474"/>
    <w:rsid w:val="00173DAA"/>
    <w:rsid w:val="00174326"/>
    <w:rsid w:val="00175B45"/>
    <w:rsid w:val="00176A25"/>
    <w:rsid w:val="0018405A"/>
    <w:rsid w:val="00186483"/>
    <w:rsid w:val="001955CF"/>
    <w:rsid w:val="0019672C"/>
    <w:rsid w:val="001A35A1"/>
    <w:rsid w:val="001A7C71"/>
    <w:rsid w:val="001B0C09"/>
    <w:rsid w:val="001B2522"/>
    <w:rsid w:val="001B36A4"/>
    <w:rsid w:val="001B5DE9"/>
    <w:rsid w:val="001C7EE2"/>
    <w:rsid w:val="001D119D"/>
    <w:rsid w:val="001D30F8"/>
    <w:rsid w:val="001D44D7"/>
    <w:rsid w:val="001D4A6C"/>
    <w:rsid w:val="001D5069"/>
    <w:rsid w:val="001D5EB6"/>
    <w:rsid w:val="001D7A4C"/>
    <w:rsid w:val="001E57F3"/>
    <w:rsid w:val="001E6AA1"/>
    <w:rsid w:val="001F024B"/>
    <w:rsid w:val="001F1294"/>
    <w:rsid w:val="001F446A"/>
    <w:rsid w:val="001F5D44"/>
    <w:rsid w:val="001F69EB"/>
    <w:rsid w:val="002008DF"/>
    <w:rsid w:val="0020379B"/>
    <w:rsid w:val="00204588"/>
    <w:rsid w:val="00205B0E"/>
    <w:rsid w:val="00217267"/>
    <w:rsid w:val="002209F5"/>
    <w:rsid w:val="00220F84"/>
    <w:rsid w:val="002216E4"/>
    <w:rsid w:val="002237CB"/>
    <w:rsid w:val="002261F6"/>
    <w:rsid w:val="00236991"/>
    <w:rsid w:val="00237393"/>
    <w:rsid w:val="00240923"/>
    <w:rsid w:val="002430A7"/>
    <w:rsid w:val="002454F5"/>
    <w:rsid w:val="00261EE9"/>
    <w:rsid w:val="00261EFF"/>
    <w:rsid w:val="00263D3B"/>
    <w:rsid w:val="00271303"/>
    <w:rsid w:val="0027241D"/>
    <w:rsid w:val="002756E3"/>
    <w:rsid w:val="00281D5F"/>
    <w:rsid w:val="00282998"/>
    <w:rsid w:val="00287D6F"/>
    <w:rsid w:val="00294A51"/>
    <w:rsid w:val="002A67DD"/>
    <w:rsid w:val="002A6E27"/>
    <w:rsid w:val="002A778A"/>
    <w:rsid w:val="002C1987"/>
    <w:rsid w:val="002D255A"/>
    <w:rsid w:val="002D5D66"/>
    <w:rsid w:val="002D7A10"/>
    <w:rsid w:val="002D7A87"/>
    <w:rsid w:val="002E2AB1"/>
    <w:rsid w:val="002E660F"/>
    <w:rsid w:val="002F30D6"/>
    <w:rsid w:val="002F38FE"/>
    <w:rsid w:val="002F494B"/>
    <w:rsid w:val="003002DB"/>
    <w:rsid w:val="003003EC"/>
    <w:rsid w:val="00302EC9"/>
    <w:rsid w:val="00305FEA"/>
    <w:rsid w:val="00306632"/>
    <w:rsid w:val="00306DC3"/>
    <w:rsid w:val="00307A98"/>
    <w:rsid w:val="00312642"/>
    <w:rsid w:val="003133B1"/>
    <w:rsid w:val="0031763D"/>
    <w:rsid w:val="00320651"/>
    <w:rsid w:val="00330CCE"/>
    <w:rsid w:val="0033474A"/>
    <w:rsid w:val="00335A65"/>
    <w:rsid w:val="00335BF2"/>
    <w:rsid w:val="00335D71"/>
    <w:rsid w:val="00336D81"/>
    <w:rsid w:val="00341181"/>
    <w:rsid w:val="003417FB"/>
    <w:rsid w:val="003454F7"/>
    <w:rsid w:val="003468AF"/>
    <w:rsid w:val="00347731"/>
    <w:rsid w:val="00362DA8"/>
    <w:rsid w:val="00363872"/>
    <w:rsid w:val="00370DA1"/>
    <w:rsid w:val="00371C0A"/>
    <w:rsid w:val="00371EF8"/>
    <w:rsid w:val="003878B0"/>
    <w:rsid w:val="0038792A"/>
    <w:rsid w:val="0039710B"/>
    <w:rsid w:val="003A33F7"/>
    <w:rsid w:val="003A5056"/>
    <w:rsid w:val="003B0490"/>
    <w:rsid w:val="003B09CF"/>
    <w:rsid w:val="003B3E34"/>
    <w:rsid w:val="003B5730"/>
    <w:rsid w:val="003B6234"/>
    <w:rsid w:val="003C0531"/>
    <w:rsid w:val="003C0588"/>
    <w:rsid w:val="003C4CB1"/>
    <w:rsid w:val="003C7DC4"/>
    <w:rsid w:val="003C7EB3"/>
    <w:rsid w:val="003D2137"/>
    <w:rsid w:val="003D3051"/>
    <w:rsid w:val="003D7C08"/>
    <w:rsid w:val="003E40F6"/>
    <w:rsid w:val="003E77C6"/>
    <w:rsid w:val="003F2A60"/>
    <w:rsid w:val="003F2C0D"/>
    <w:rsid w:val="003F6A9E"/>
    <w:rsid w:val="00400CB6"/>
    <w:rsid w:val="00401994"/>
    <w:rsid w:val="0040629E"/>
    <w:rsid w:val="004111A7"/>
    <w:rsid w:val="00411A58"/>
    <w:rsid w:val="00414CBE"/>
    <w:rsid w:val="00415046"/>
    <w:rsid w:val="00416B3E"/>
    <w:rsid w:val="00420205"/>
    <w:rsid w:val="00424045"/>
    <w:rsid w:val="004274D2"/>
    <w:rsid w:val="00432037"/>
    <w:rsid w:val="0044162D"/>
    <w:rsid w:val="00445BEC"/>
    <w:rsid w:val="0044700F"/>
    <w:rsid w:val="00452536"/>
    <w:rsid w:val="004538B4"/>
    <w:rsid w:val="00455B8B"/>
    <w:rsid w:val="00461AD2"/>
    <w:rsid w:val="004659E6"/>
    <w:rsid w:val="00470043"/>
    <w:rsid w:val="00471DAF"/>
    <w:rsid w:val="00474439"/>
    <w:rsid w:val="00475E26"/>
    <w:rsid w:val="004937C8"/>
    <w:rsid w:val="004B3EF0"/>
    <w:rsid w:val="004B72A5"/>
    <w:rsid w:val="004C0862"/>
    <w:rsid w:val="004C3DB0"/>
    <w:rsid w:val="004E2CE4"/>
    <w:rsid w:val="004E2E51"/>
    <w:rsid w:val="004F7762"/>
    <w:rsid w:val="00501592"/>
    <w:rsid w:val="0050212D"/>
    <w:rsid w:val="005028A2"/>
    <w:rsid w:val="00505E39"/>
    <w:rsid w:val="0051662F"/>
    <w:rsid w:val="00517374"/>
    <w:rsid w:val="00522221"/>
    <w:rsid w:val="00523BE2"/>
    <w:rsid w:val="00527EAC"/>
    <w:rsid w:val="00531331"/>
    <w:rsid w:val="005315D2"/>
    <w:rsid w:val="00534E97"/>
    <w:rsid w:val="00535BCF"/>
    <w:rsid w:val="005364D6"/>
    <w:rsid w:val="00540E38"/>
    <w:rsid w:val="00545E25"/>
    <w:rsid w:val="00556446"/>
    <w:rsid w:val="00564F6B"/>
    <w:rsid w:val="0058122E"/>
    <w:rsid w:val="00581758"/>
    <w:rsid w:val="0059064F"/>
    <w:rsid w:val="00590BDF"/>
    <w:rsid w:val="00597BDB"/>
    <w:rsid w:val="00597D61"/>
    <w:rsid w:val="005A18DC"/>
    <w:rsid w:val="005A27FB"/>
    <w:rsid w:val="005A4502"/>
    <w:rsid w:val="005A73D1"/>
    <w:rsid w:val="005A78F5"/>
    <w:rsid w:val="005B2B3D"/>
    <w:rsid w:val="005B680B"/>
    <w:rsid w:val="005C085E"/>
    <w:rsid w:val="005C3B6B"/>
    <w:rsid w:val="005C48DA"/>
    <w:rsid w:val="005C6D50"/>
    <w:rsid w:val="005D09FE"/>
    <w:rsid w:val="005D6C38"/>
    <w:rsid w:val="005E33CE"/>
    <w:rsid w:val="005E7025"/>
    <w:rsid w:val="005F162D"/>
    <w:rsid w:val="005F5E58"/>
    <w:rsid w:val="005F6A2D"/>
    <w:rsid w:val="006010DA"/>
    <w:rsid w:val="00601D7C"/>
    <w:rsid w:val="006101A6"/>
    <w:rsid w:val="00610FD3"/>
    <w:rsid w:val="00615A6F"/>
    <w:rsid w:val="006230DC"/>
    <w:rsid w:val="006268EB"/>
    <w:rsid w:val="006310CC"/>
    <w:rsid w:val="00633D86"/>
    <w:rsid w:val="00634BE2"/>
    <w:rsid w:val="00645331"/>
    <w:rsid w:val="0064766D"/>
    <w:rsid w:val="00663F62"/>
    <w:rsid w:val="0066545B"/>
    <w:rsid w:val="00665942"/>
    <w:rsid w:val="00666801"/>
    <w:rsid w:val="0066697A"/>
    <w:rsid w:val="00671337"/>
    <w:rsid w:val="0068342B"/>
    <w:rsid w:val="0068470A"/>
    <w:rsid w:val="0068764C"/>
    <w:rsid w:val="00694CB8"/>
    <w:rsid w:val="006953CB"/>
    <w:rsid w:val="006A0611"/>
    <w:rsid w:val="006A064B"/>
    <w:rsid w:val="006A6A42"/>
    <w:rsid w:val="006A75BB"/>
    <w:rsid w:val="006B0502"/>
    <w:rsid w:val="006B2124"/>
    <w:rsid w:val="006B3513"/>
    <w:rsid w:val="006B37AF"/>
    <w:rsid w:val="006B38F5"/>
    <w:rsid w:val="006B65E2"/>
    <w:rsid w:val="006E5013"/>
    <w:rsid w:val="006E681A"/>
    <w:rsid w:val="006E74C8"/>
    <w:rsid w:val="006F0168"/>
    <w:rsid w:val="006F0A17"/>
    <w:rsid w:val="0070221C"/>
    <w:rsid w:val="00703A0B"/>
    <w:rsid w:val="007105CF"/>
    <w:rsid w:val="0071143C"/>
    <w:rsid w:val="00711604"/>
    <w:rsid w:val="00712A01"/>
    <w:rsid w:val="007130F5"/>
    <w:rsid w:val="00715A3C"/>
    <w:rsid w:val="0072029A"/>
    <w:rsid w:val="007233D5"/>
    <w:rsid w:val="00730D6D"/>
    <w:rsid w:val="00736289"/>
    <w:rsid w:val="00741D37"/>
    <w:rsid w:val="0074287C"/>
    <w:rsid w:val="007435BA"/>
    <w:rsid w:val="00753BBB"/>
    <w:rsid w:val="007544FB"/>
    <w:rsid w:val="00757013"/>
    <w:rsid w:val="00763B2D"/>
    <w:rsid w:val="0076481B"/>
    <w:rsid w:val="00764E26"/>
    <w:rsid w:val="00771D90"/>
    <w:rsid w:val="00785C98"/>
    <w:rsid w:val="0078709F"/>
    <w:rsid w:val="007873CA"/>
    <w:rsid w:val="007874FC"/>
    <w:rsid w:val="00792C54"/>
    <w:rsid w:val="00796A25"/>
    <w:rsid w:val="007976BE"/>
    <w:rsid w:val="007A07B4"/>
    <w:rsid w:val="007B11A2"/>
    <w:rsid w:val="007B749E"/>
    <w:rsid w:val="007C0493"/>
    <w:rsid w:val="007C1C27"/>
    <w:rsid w:val="007D10C6"/>
    <w:rsid w:val="007D4031"/>
    <w:rsid w:val="007D5C7F"/>
    <w:rsid w:val="007D5D94"/>
    <w:rsid w:val="007D6481"/>
    <w:rsid w:val="007E11AE"/>
    <w:rsid w:val="007E418F"/>
    <w:rsid w:val="007F5B26"/>
    <w:rsid w:val="007F5D01"/>
    <w:rsid w:val="00801B25"/>
    <w:rsid w:val="00811587"/>
    <w:rsid w:val="008123E8"/>
    <w:rsid w:val="00814C38"/>
    <w:rsid w:val="00817ACD"/>
    <w:rsid w:val="00822B34"/>
    <w:rsid w:val="00824914"/>
    <w:rsid w:val="00825CDC"/>
    <w:rsid w:val="00833FF2"/>
    <w:rsid w:val="00835816"/>
    <w:rsid w:val="00835829"/>
    <w:rsid w:val="008373F0"/>
    <w:rsid w:val="00837B42"/>
    <w:rsid w:val="0084411F"/>
    <w:rsid w:val="008454F6"/>
    <w:rsid w:val="00857287"/>
    <w:rsid w:val="008635EA"/>
    <w:rsid w:val="00864B72"/>
    <w:rsid w:val="008728D0"/>
    <w:rsid w:val="00872CFC"/>
    <w:rsid w:val="00873D77"/>
    <w:rsid w:val="008748BB"/>
    <w:rsid w:val="008770B2"/>
    <w:rsid w:val="00877E71"/>
    <w:rsid w:val="00880691"/>
    <w:rsid w:val="00884B13"/>
    <w:rsid w:val="00886BAF"/>
    <w:rsid w:val="00892E61"/>
    <w:rsid w:val="00896A6B"/>
    <w:rsid w:val="008A19EB"/>
    <w:rsid w:val="008A3BAF"/>
    <w:rsid w:val="008B3592"/>
    <w:rsid w:val="008B560E"/>
    <w:rsid w:val="008C04FD"/>
    <w:rsid w:val="008C295D"/>
    <w:rsid w:val="008C7096"/>
    <w:rsid w:val="008C7126"/>
    <w:rsid w:val="008D2EC8"/>
    <w:rsid w:val="008D4A50"/>
    <w:rsid w:val="008D6027"/>
    <w:rsid w:val="008E15EB"/>
    <w:rsid w:val="008E3E51"/>
    <w:rsid w:val="008E41E8"/>
    <w:rsid w:val="008E5B23"/>
    <w:rsid w:val="008E5D15"/>
    <w:rsid w:val="008E6EEA"/>
    <w:rsid w:val="008F4524"/>
    <w:rsid w:val="008F558B"/>
    <w:rsid w:val="00902DEC"/>
    <w:rsid w:val="00904488"/>
    <w:rsid w:val="00910BE5"/>
    <w:rsid w:val="00912F63"/>
    <w:rsid w:val="00914353"/>
    <w:rsid w:val="00930B1D"/>
    <w:rsid w:val="009317CF"/>
    <w:rsid w:val="00931BAD"/>
    <w:rsid w:val="00934186"/>
    <w:rsid w:val="00934EC2"/>
    <w:rsid w:val="009413B7"/>
    <w:rsid w:val="0094291A"/>
    <w:rsid w:val="0094349A"/>
    <w:rsid w:val="00960596"/>
    <w:rsid w:val="009660AE"/>
    <w:rsid w:val="00966596"/>
    <w:rsid w:val="009743E2"/>
    <w:rsid w:val="00981E98"/>
    <w:rsid w:val="009915F9"/>
    <w:rsid w:val="009962A3"/>
    <w:rsid w:val="009A5C89"/>
    <w:rsid w:val="009B102B"/>
    <w:rsid w:val="009B486A"/>
    <w:rsid w:val="009B4AA9"/>
    <w:rsid w:val="009C1755"/>
    <w:rsid w:val="009C31A5"/>
    <w:rsid w:val="009C4510"/>
    <w:rsid w:val="009C4FAF"/>
    <w:rsid w:val="009D0F9E"/>
    <w:rsid w:val="009D1950"/>
    <w:rsid w:val="009D1C17"/>
    <w:rsid w:val="009D22AB"/>
    <w:rsid w:val="009D5C07"/>
    <w:rsid w:val="009E74B8"/>
    <w:rsid w:val="009F19DB"/>
    <w:rsid w:val="009F397B"/>
    <w:rsid w:val="009F4235"/>
    <w:rsid w:val="009F4EE5"/>
    <w:rsid w:val="009F74BA"/>
    <w:rsid w:val="009F7F2E"/>
    <w:rsid w:val="00A00FA4"/>
    <w:rsid w:val="00A022E5"/>
    <w:rsid w:val="00A05BB5"/>
    <w:rsid w:val="00A05CF9"/>
    <w:rsid w:val="00A064C9"/>
    <w:rsid w:val="00A0731C"/>
    <w:rsid w:val="00A07855"/>
    <w:rsid w:val="00A13853"/>
    <w:rsid w:val="00A144F8"/>
    <w:rsid w:val="00A16499"/>
    <w:rsid w:val="00A202D1"/>
    <w:rsid w:val="00A237B7"/>
    <w:rsid w:val="00A3501A"/>
    <w:rsid w:val="00A35BCC"/>
    <w:rsid w:val="00A46BD3"/>
    <w:rsid w:val="00A50565"/>
    <w:rsid w:val="00A5297A"/>
    <w:rsid w:val="00A57C1F"/>
    <w:rsid w:val="00A66B07"/>
    <w:rsid w:val="00A705EB"/>
    <w:rsid w:val="00A72D93"/>
    <w:rsid w:val="00A72DD0"/>
    <w:rsid w:val="00A7585E"/>
    <w:rsid w:val="00A774BD"/>
    <w:rsid w:val="00A80DF3"/>
    <w:rsid w:val="00A81C37"/>
    <w:rsid w:val="00A81D1E"/>
    <w:rsid w:val="00A83D3E"/>
    <w:rsid w:val="00A85398"/>
    <w:rsid w:val="00A93B29"/>
    <w:rsid w:val="00A971BB"/>
    <w:rsid w:val="00AA037C"/>
    <w:rsid w:val="00AA43EE"/>
    <w:rsid w:val="00AB133D"/>
    <w:rsid w:val="00AB2514"/>
    <w:rsid w:val="00AB2FE3"/>
    <w:rsid w:val="00AC2A8E"/>
    <w:rsid w:val="00AC3F47"/>
    <w:rsid w:val="00AC44C2"/>
    <w:rsid w:val="00AC61B8"/>
    <w:rsid w:val="00AC62C7"/>
    <w:rsid w:val="00AC6534"/>
    <w:rsid w:val="00AC721F"/>
    <w:rsid w:val="00AD0908"/>
    <w:rsid w:val="00AD0A77"/>
    <w:rsid w:val="00AD2554"/>
    <w:rsid w:val="00AD2FAD"/>
    <w:rsid w:val="00AD5F02"/>
    <w:rsid w:val="00AE073B"/>
    <w:rsid w:val="00AE1675"/>
    <w:rsid w:val="00AE609B"/>
    <w:rsid w:val="00AF028A"/>
    <w:rsid w:val="00AF5B34"/>
    <w:rsid w:val="00B00ADD"/>
    <w:rsid w:val="00B113D1"/>
    <w:rsid w:val="00B11456"/>
    <w:rsid w:val="00B144DC"/>
    <w:rsid w:val="00B14547"/>
    <w:rsid w:val="00B14CE3"/>
    <w:rsid w:val="00B2214D"/>
    <w:rsid w:val="00B263EC"/>
    <w:rsid w:val="00B310FC"/>
    <w:rsid w:val="00B314E7"/>
    <w:rsid w:val="00B36228"/>
    <w:rsid w:val="00B40206"/>
    <w:rsid w:val="00B40EC1"/>
    <w:rsid w:val="00B42815"/>
    <w:rsid w:val="00B454AB"/>
    <w:rsid w:val="00B51D5A"/>
    <w:rsid w:val="00B52777"/>
    <w:rsid w:val="00B53CC7"/>
    <w:rsid w:val="00BA1873"/>
    <w:rsid w:val="00BA50B9"/>
    <w:rsid w:val="00BB3CE6"/>
    <w:rsid w:val="00BB3DF7"/>
    <w:rsid w:val="00BB44F7"/>
    <w:rsid w:val="00BB57E2"/>
    <w:rsid w:val="00BC02D7"/>
    <w:rsid w:val="00BC04AC"/>
    <w:rsid w:val="00BC40D6"/>
    <w:rsid w:val="00BC79F8"/>
    <w:rsid w:val="00BD0079"/>
    <w:rsid w:val="00BD06D4"/>
    <w:rsid w:val="00BD0716"/>
    <w:rsid w:val="00BD6DE6"/>
    <w:rsid w:val="00BD7796"/>
    <w:rsid w:val="00BE0B90"/>
    <w:rsid w:val="00BE4B32"/>
    <w:rsid w:val="00BE6D21"/>
    <w:rsid w:val="00BE736F"/>
    <w:rsid w:val="00BF2C97"/>
    <w:rsid w:val="00BF5347"/>
    <w:rsid w:val="00BF6502"/>
    <w:rsid w:val="00C01BB4"/>
    <w:rsid w:val="00C03804"/>
    <w:rsid w:val="00C03A04"/>
    <w:rsid w:val="00C0439F"/>
    <w:rsid w:val="00C0526F"/>
    <w:rsid w:val="00C1116E"/>
    <w:rsid w:val="00C11A7F"/>
    <w:rsid w:val="00C222A0"/>
    <w:rsid w:val="00C23806"/>
    <w:rsid w:val="00C301D5"/>
    <w:rsid w:val="00C3290C"/>
    <w:rsid w:val="00C351FF"/>
    <w:rsid w:val="00C35A6D"/>
    <w:rsid w:val="00C35C64"/>
    <w:rsid w:val="00C41E61"/>
    <w:rsid w:val="00C44D5B"/>
    <w:rsid w:val="00C5030F"/>
    <w:rsid w:val="00C505A7"/>
    <w:rsid w:val="00C530A9"/>
    <w:rsid w:val="00C53932"/>
    <w:rsid w:val="00C6408A"/>
    <w:rsid w:val="00C67D93"/>
    <w:rsid w:val="00C716B6"/>
    <w:rsid w:val="00C72E64"/>
    <w:rsid w:val="00C74D2F"/>
    <w:rsid w:val="00C804E6"/>
    <w:rsid w:val="00C86014"/>
    <w:rsid w:val="00C90824"/>
    <w:rsid w:val="00C93815"/>
    <w:rsid w:val="00C968BD"/>
    <w:rsid w:val="00CA2106"/>
    <w:rsid w:val="00CA3C4F"/>
    <w:rsid w:val="00CA5CEE"/>
    <w:rsid w:val="00CA7721"/>
    <w:rsid w:val="00CB0311"/>
    <w:rsid w:val="00CB47D1"/>
    <w:rsid w:val="00CB622E"/>
    <w:rsid w:val="00CB7938"/>
    <w:rsid w:val="00CC6D45"/>
    <w:rsid w:val="00CC7E53"/>
    <w:rsid w:val="00CD1ADB"/>
    <w:rsid w:val="00CD24E1"/>
    <w:rsid w:val="00CD4F51"/>
    <w:rsid w:val="00CD60E0"/>
    <w:rsid w:val="00CD79F2"/>
    <w:rsid w:val="00CD7EB1"/>
    <w:rsid w:val="00CE2E86"/>
    <w:rsid w:val="00CE3421"/>
    <w:rsid w:val="00CF0683"/>
    <w:rsid w:val="00CF21A4"/>
    <w:rsid w:val="00CF3879"/>
    <w:rsid w:val="00CF47D4"/>
    <w:rsid w:val="00D014FB"/>
    <w:rsid w:val="00D0236C"/>
    <w:rsid w:val="00D114E0"/>
    <w:rsid w:val="00D156F1"/>
    <w:rsid w:val="00D20DAC"/>
    <w:rsid w:val="00D26D9B"/>
    <w:rsid w:val="00D279B0"/>
    <w:rsid w:val="00D323C0"/>
    <w:rsid w:val="00D37DD8"/>
    <w:rsid w:val="00D412E9"/>
    <w:rsid w:val="00D41937"/>
    <w:rsid w:val="00D428FB"/>
    <w:rsid w:val="00D42F7F"/>
    <w:rsid w:val="00D43614"/>
    <w:rsid w:val="00D456B0"/>
    <w:rsid w:val="00D47DC5"/>
    <w:rsid w:val="00D5012D"/>
    <w:rsid w:val="00D52E89"/>
    <w:rsid w:val="00D551E9"/>
    <w:rsid w:val="00D6197E"/>
    <w:rsid w:val="00D622E8"/>
    <w:rsid w:val="00D624A7"/>
    <w:rsid w:val="00D62A1C"/>
    <w:rsid w:val="00D63583"/>
    <w:rsid w:val="00D637D8"/>
    <w:rsid w:val="00D6477D"/>
    <w:rsid w:val="00D6703E"/>
    <w:rsid w:val="00D675BB"/>
    <w:rsid w:val="00D67CD8"/>
    <w:rsid w:val="00D700FE"/>
    <w:rsid w:val="00D7077D"/>
    <w:rsid w:val="00D74215"/>
    <w:rsid w:val="00D76FA7"/>
    <w:rsid w:val="00D84CB6"/>
    <w:rsid w:val="00D84FC4"/>
    <w:rsid w:val="00D9627C"/>
    <w:rsid w:val="00D963A3"/>
    <w:rsid w:val="00DA17BE"/>
    <w:rsid w:val="00DA2AF1"/>
    <w:rsid w:val="00DA5416"/>
    <w:rsid w:val="00DB29A0"/>
    <w:rsid w:val="00DB3F9B"/>
    <w:rsid w:val="00DB6B46"/>
    <w:rsid w:val="00DC0AFA"/>
    <w:rsid w:val="00DC411B"/>
    <w:rsid w:val="00DD1F64"/>
    <w:rsid w:val="00DD326F"/>
    <w:rsid w:val="00DD360B"/>
    <w:rsid w:val="00DE166D"/>
    <w:rsid w:val="00DE70C6"/>
    <w:rsid w:val="00DE732B"/>
    <w:rsid w:val="00DF16E8"/>
    <w:rsid w:val="00DF179E"/>
    <w:rsid w:val="00DF7CF3"/>
    <w:rsid w:val="00E06314"/>
    <w:rsid w:val="00E0753D"/>
    <w:rsid w:val="00E07800"/>
    <w:rsid w:val="00E11347"/>
    <w:rsid w:val="00E11481"/>
    <w:rsid w:val="00E11E2F"/>
    <w:rsid w:val="00E1375E"/>
    <w:rsid w:val="00E16401"/>
    <w:rsid w:val="00E16585"/>
    <w:rsid w:val="00E30279"/>
    <w:rsid w:val="00E30D9B"/>
    <w:rsid w:val="00E31852"/>
    <w:rsid w:val="00E40686"/>
    <w:rsid w:val="00E4546D"/>
    <w:rsid w:val="00E5214B"/>
    <w:rsid w:val="00E5402C"/>
    <w:rsid w:val="00E54AF6"/>
    <w:rsid w:val="00E614FC"/>
    <w:rsid w:val="00E62D33"/>
    <w:rsid w:val="00E64B5B"/>
    <w:rsid w:val="00E65FDE"/>
    <w:rsid w:val="00E67008"/>
    <w:rsid w:val="00E725F7"/>
    <w:rsid w:val="00E747BA"/>
    <w:rsid w:val="00E976C4"/>
    <w:rsid w:val="00EA014C"/>
    <w:rsid w:val="00EA0D54"/>
    <w:rsid w:val="00EA37D3"/>
    <w:rsid w:val="00EB28A1"/>
    <w:rsid w:val="00EC4200"/>
    <w:rsid w:val="00EC7126"/>
    <w:rsid w:val="00ED2A23"/>
    <w:rsid w:val="00ED5A28"/>
    <w:rsid w:val="00EE29E9"/>
    <w:rsid w:val="00EE7C51"/>
    <w:rsid w:val="00EF1B34"/>
    <w:rsid w:val="00EF2E2D"/>
    <w:rsid w:val="00EF7026"/>
    <w:rsid w:val="00F074BA"/>
    <w:rsid w:val="00F0794F"/>
    <w:rsid w:val="00F12D22"/>
    <w:rsid w:val="00F1473F"/>
    <w:rsid w:val="00F1730C"/>
    <w:rsid w:val="00F21B25"/>
    <w:rsid w:val="00F21ED5"/>
    <w:rsid w:val="00F220E6"/>
    <w:rsid w:val="00F22952"/>
    <w:rsid w:val="00F26967"/>
    <w:rsid w:val="00F277DA"/>
    <w:rsid w:val="00F315F9"/>
    <w:rsid w:val="00F32010"/>
    <w:rsid w:val="00F403F7"/>
    <w:rsid w:val="00F42785"/>
    <w:rsid w:val="00F429BD"/>
    <w:rsid w:val="00F45934"/>
    <w:rsid w:val="00F519D6"/>
    <w:rsid w:val="00F60CA8"/>
    <w:rsid w:val="00F612A5"/>
    <w:rsid w:val="00F64385"/>
    <w:rsid w:val="00F647C9"/>
    <w:rsid w:val="00F66F07"/>
    <w:rsid w:val="00F7110D"/>
    <w:rsid w:val="00F720D5"/>
    <w:rsid w:val="00F73B6D"/>
    <w:rsid w:val="00F80B61"/>
    <w:rsid w:val="00F843EB"/>
    <w:rsid w:val="00F84F48"/>
    <w:rsid w:val="00F86864"/>
    <w:rsid w:val="00F86AEF"/>
    <w:rsid w:val="00F900F0"/>
    <w:rsid w:val="00F95A49"/>
    <w:rsid w:val="00FA1E41"/>
    <w:rsid w:val="00FA2C89"/>
    <w:rsid w:val="00FA2F41"/>
    <w:rsid w:val="00FA3611"/>
    <w:rsid w:val="00FA3C91"/>
    <w:rsid w:val="00FA4DD2"/>
    <w:rsid w:val="00FB0D9B"/>
    <w:rsid w:val="00FB213B"/>
    <w:rsid w:val="00FB2620"/>
    <w:rsid w:val="00FB65EE"/>
    <w:rsid w:val="00FC0083"/>
    <w:rsid w:val="00FD2BE3"/>
    <w:rsid w:val="00FD6545"/>
    <w:rsid w:val="00FE33F2"/>
    <w:rsid w:val="00FF0144"/>
    <w:rsid w:val="00FF1CB7"/>
    <w:rsid w:val="00FF507C"/>
    <w:rsid w:val="00FF646E"/>
    <w:rsid w:val="00FF6637"/>
    <w:rsid w:val="00FF6C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6385"/>
    <o:shapelayout v:ext="edit">
      <o:idmap v:ext="edit" data="1"/>
    </o:shapelayout>
  </w:shapeDefaults>
  <w:decimalSymbol w:val="."/>
  <w:listSeparator w:val=","/>
  <w14:docId w14:val="53DE1087"/>
  <w15:docId w15:val="{B48E349C-00ED-4B45-985B-D2EFFD0E92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PMingLiU" w:hAnsi="Times New Roman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0C69"/>
    <w:rPr>
      <w:lang w:val="en-AU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84FC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84FC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84FC4"/>
    <w:rPr>
      <w:rFonts w:ascii="Arial" w:hAnsi="Arial" w:cs="Arial"/>
      <w:b/>
      <w:bCs/>
      <w:kern w:val="32"/>
      <w:sz w:val="32"/>
      <w:szCs w:val="32"/>
      <w:lang w:val="en-AU" w:eastAsia="en-US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D84FC4"/>
    <w:rPr>
      <w:rFonts w:ascii="Arial" w:hAnsi="Arial" w:cs="Arial"/>
      <w:b/>
      <w:bCs/>
      <w:i/>
      <w:iCs/>
      <w:sz w:val="28"/>
      <w:szCs w:val="28"/>
      <w:lang w:val="en-AU" w:eastAsia="en-US"/>
    </w:rPr>
  </w:style>
  <w:style w:type="table" w:styleId="TableGrid">
    <w:name w:val="Table Grid"/>
    <w:basedOn w:val="TableNormal"/>
    <w:uiPriority w:val="99"/>
    <w:rsid w:val="00171474"/>
    <w:rPr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7D6481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7D64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D6481"/>
    <w:rPr>
      <w:rFonts w:ascii="Tahoma" w:hAnsi="Tahoma" w:cs="Tahoma"/>
      <w:sz w:val="16"/>
      <w:szCs w:val="16"/>
      <w:lang w:val="en-AU"/>
    </w:rPr>
  </w:style>
  <w:style w:type="paragraph" w:styleId="Subtitle">
    <w:name w:val="Subtitle"/>
    <w:basedOn w:val="Normal"/>
    <w:link w:val="SubtitleChar"/>
    <w:uiPriority w:val="99"/>
    <w:qFormat/>
    <w:rsid w:val="00D84FC4"/>
    <w:pPr>
      <w:spacing w:after="60"/>
      <w:jc w:val="center"/>
      <w:outlineLvl w:val="1"/>
    </w:pPr>
    <w:rPr>
      <w:rFonts w:ascii="Arial" w:hAnsi="Arial" w:cs="Arial"/>
      <w:sz w:val="24"/>
      <w:szCs w:val="24"/>
      <w:lang w:eastAsia="en-US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D84FC4"/>
    <w:rPr>
      <w:rFonts w:ascii="Arial" w:hAnsi="Arial" w:cs="Arial"/>
      <w:sz w:val="24"/>
      <w:szCs w:val="24"/>
      <w:lang w:val="en-AU" w:eastAsia="en-US"/>
    </w:rPr>
  </w:style>
  <w:style w:type="paragraph" w:styleId="Header">
    <w:name w:val="header"/>
    <w:basedOn w:val="Normal"/>
    <w:link w:val="HeaderChar"/>
    <w:uiPriority w:val="99"/>
    <w:semiHidden/>
    <w:rsid w:val="00AD5F0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AD5F02"/>
    <w:rPr>
      <w:rFonts w:cs="Times New Roman"/>
      <w:lang w:val="en-AU"/>
    </w:rPr>
  </w:style>
  <w:style w:type="paragraph" w:styleId="Footer">
    <w:name w:val="footer"/>
    <w:basedOn w:val="Normal"/>
    <w:link w:val="FooterChar"/>
    <w:uiPriority w:val="99"/>
    <w:rsid w:val="00AD5F0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D5F02"/>
    <w:rPr>
      <w:rFonts w:cs="Times New Roman"/>
      <w:lang w:val="en-AU"/>
    </w:rPr>
  </w:style>
  <w:style w:type="paragraph" w:styleId="ListParagraph">
    <w:name w:val="List Paragraph"/>
    <w:basedOn w:val="Normal"/>
    <w:uiPriority w:val="99"/>
    <w:qFormat/>
    <w:rsid w:val="0017432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124E9F-37B1-47C6-9845-2EB26C9901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3</TotalTime>
  <Pages>7</Pages>
  <Words>1283</Words>
  <Characters>731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RLINGFORD HIGH SCHOOL</vt:lpstr>
    </vt:vector>
  </TitlesOfParts>
  <Company>NSW, Department of Education and Training</Company>
  <LinksUpToDate>false</LinksUpToDate>
  <CharactersWithSpaces>8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LINGFORD HIGH SCHOOL</dc:title>
  <dc:creator>Gong, Alexey</dc:creator>
  <cp:lastModifiedBy>Gong, Alexey</cp:lastModifiedBy>
  <cp:revision>437</cp:revision>
  <cp:lastPrinted>2017-04-25T22:56:00Z</cp:lastPrinted>
  <dcterms:created xsi:type="dcterms:W3CDTF">2015-02-26T02:35:00Z</dcterms:created>
  <dcterms:modified xsi:type="dcterms:W3CDTF">2017-04-27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